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745E2" w:rsidRPr="006745E2" w:rsidRDefault="006745E2" w:rsidP="006745E2">
      <w:pPr>
        <w:rPr>
          <w:lang w:val="fr-FR"/>
        </w:rPr>
      </w:pPr>
    </w:p>
    <w:p w:rsidR="000C6A31" w:rsidRPr="000C6A31" w:rsidRDefault="000C6A31" w:rsidP="000C6A31">
      <w:pPr>
        <w:jc w:val="both"/>
        <w:rPr>
          <w:b/>
        </w:rPr>
      </w:pPr>
      <w:r w:rsidRPr="000C6A31">
        <w:rPr>
          <w:b/>
        </w:rPr>
        <w:t xml:space="preserve">PHÒNG GD &amp; ĐT QUẬN LONG BIÊN </w:t>
      </w:r>
    </w:p>
    <w:p w:rsidR="000C6A31" w:rsidRPr="000C6A31" w:rsidRDefault="000C6A31" w:rsidP="000C6A31">
      <w:pPr>
        <w:jc w:val="both"/>
        <w:rPr>
          <w:b/>
        </w:rPr>
      </w:pPr>
      <w:r w:rsidRPr="000C6A31">
        <w:rPr>
          <w:b/>
        </w:rPr>
        <w:t xml:space="preserve">    TRƯỜNG THCS THANH AM</w:t>
      </w:r>
    </w:p>
    <w:p w:rsidR="000C6A31" w:rsidRPr="000C6A31" w:rsidRDefault="000C6A31" w:rsidP="000C6A31">
      <w:pPr>
        <w:jc w:val="both"/>
        <w:rPr>
          <w:b/>
        </w:rPr>
      </w:pPr>
    </w:p>
    <w:p w:rsidR="000C6A31" w:rsidRPr="000C6A31" w:rsidRDefault="000C6A31" w:rsidP="000C6A31">
      <w:pPr>
        <w:jc w:val="center"/>
        <w:rPr>
          <w:b/>
        </w:rPr>
      </w:pPr>
      <w:r w:rsidRPr="000C6A31">
        <w:rPr>
          <w:b/>
        </w:rPr>
        <w:t>NỘI DUNG ÔN TẬP MÔN VẬT LÝ 9</w:t>
      </w:r>
    </w:p>
    <w:p w:rsidR="000C6A31" w:rsidRPr="000C6A31" w:rsidRDefault="004D63C9" w:rsidP="000C6A31">
      <w:pPr>
        <w:jc w:val="center"/>
        <w:rPr>
          <w:b/>
        </w:rPr>
      </w:pPr>
      <w:proofErr w:type="gramStart"/>
      <w:r>
        <w:rPr>
          <w:b/>
        </w:rPr>
        <w:t>( Từ</w:t>
      </w:r>
      <w:proofErr w:type="gramEnd"/>
      <w:r>
        <w:rPr>
          <w:b/>
        </w:rPr>
        <w:t xml:space="preserve"> ngày 24/2 –  1/3</w:t>
      </w:r>
      <w:r w:rsidR="000C6A31" w:rsidRPr="000C6A31">
        <w:rPr>
          <w:b/>
        </w:rPr>
        <w:t>/2020)</w:t>
      </w:r>
    </w:p>
    <w:p w:rsidR="000C6A31" w:rsidRPr="000C6A31" w:rsidRDefault="000C6A31" w:rsidP="000C6A31">
      <w:pPr>
        <w:jc w:val="center"/>
        <w:rPr>
          <w:b/>
        </w:rPr>
      </w:pPr>
      <w:r w:rsidRPr="000C6A31">
        <w:rPr>
          <w:b/>
        </w:rPr>
        <w:t>Năm học: 2019 - 2020</w:t>
      </w:r>
    </w:p>
    <w:p w:rsidR="000C6A31" w:rsidRPr="000C6A31" w:rsidRDefault="000C6A31" w:rsidP="000C6A31">
      <w:pPr>
        <w:jc w:val="both"/>
        <w:rPr>
          <w:b/>
        </w:rPr>
      </w:pPr>
      <w:r w:rsidRPr="000C6A31">
        <w:rPr>
          <w:b/>
        </w:rPr>
        <w:t>I. LÝ THUYẾT</w:t>
      </w:r>
    </w:p>
    <w:p w:rsidR="000C6A31" w:rsidRPr="000C6A31" w:rsidRDefault="000C6A31" w:rsidP="000C6A31">
      <w:pPr>
        <w:jc w:val="both"/>
      </w:pPr>
      <w:r w:rsidRPr="000C6A31">
        <w:t>Chương II: Điện từ học</w:t>
      </w:r>
    </w:p>
    <w:p w:rsidR="000C6A31" w:rsidRPr="000C6A31" w:rsidRDefault="000C6A31" w:rsidP="000C6A31">
      <w:pPr>
        <w:jc w:val="both"/>
        <w:rPr>
          <w:b/>
        </w:rPr>
      </w:pPr>
      <w:r w:rsidRPr="000C6A31">
        <w:rPr>
          <w:b/>
        </w:rPr>
        <w:t>II. BÀI TẬP TRẮC NGHIỆM</w:t>
      </w:r>
    </w:p>
    <w:p w:rsidR="000C6A31" w:rsidRPr="006745E2" w:rsidRDefault="000C6A31" w:rsidP="000C6A31">
      <w:r w:rsidRPr="006745E2">
        <w:rPr>
          <w:b/>
        </w:rPr>
        <w:t xml:space="preserve">Câu 1: </w:t>
      </w:r>
      <w:r w:rsidRPr="006745E2">
        <w:t xml:space="preserve">Trong cuộn dây dẫn kín xuất hiện dòng điện xoay chiều liên tục khi số đường sức từ xuyên qua tiết diện S của cuộn dây </w:t>
      </w:r>
    </w:p>
    <w:p w:rsidR="000C6A31" w:rsidRPr="006745E2" w:rsidRDefault="000C6A31" w:rsidP="000C6A31">
      <w:pPr>
        <w:sectPr w:rsidR="000C6A31" w:rsidRPr="006745E2" w:rsidSect="000C6A31">
          <w:footerReference w:type="even" r:id="rId7"/>
          <w:footerReference w:type="default" r:id="rId8"/>
          <w:type w:val="continuous"/>
          <w:pgSz w:w="12240" w:h="15840"/>
          <w:pgMar w:top="720" w:right="567" w:bottom="284" w:left="1418" w:header="720" w:footer="448" w:gutter="0"/>
          <w:pgNumType w:start="1"/>
          <w:cols w:space="720"/>
          <w:docGrid w:linePitch="360"/>
        </w:sectPr>
      </w:pPr>
    </w:p>
    <w:p w:rsidR="000C6A31" w:rsidRPr="006745E2" w:rsidRDefault="000C6A31" w:rsidP="000C6A31">
      <w:r w:rsidRPr="006745E2">
        <w:lastRenderedPageBreak/>
        <w:t>A. đang tăng mà chuyển sang giảm.</w:t>
      </w:r>
    </w:p>
    <w:p w:rsidR="000C6A31" w:rsidRPr="006745E2" w:rsidRDefault="000C6A31" w:rsidP="000C6A31">
      <w:r w:rsidRPr="006745E2">
        <w:t>B. đang giảm mà chuyển sang tăng.</w:t>
      </w:r>
    </w:p>
    <w:p w:rsidR="000C6A31" w:rsidRPr="006745E2" w:rsidRDefault="000C6A31" w:rsidP="000C6A31">
      <w:proofErr w:type="gramStart"/>
      <w:r w:rsidRPr="006745E2">
        <w:lastRenderedPageBreak/>
        <w:t>C. tăng đều đặn rồi giảm đều đặn.</w:t>
      </w:r>
      <w:proofErr w:type="gramEnd"/>
    </w:p>
    <w:p w:rsidR="000C6A31" w:rsidRPr="006745E2" w:rsidRDefault="000C6A31" w:rsidP="000C6A31">
      <w:r w:rsidRPr="006745E2">
        <w:t>D. luân phiên tăng giảm.</w:t>
      </w:r>
    </w:p>
    <w:p w:rsidR="000C6A31" w:rsidRPr="006745E2" w:rsidRDefault="000C6A31" w:rsidP="000C6A31">
      <w:pPr>
        <w:sectPr w:rsidR="000C6A31" w:rsidRPr="006745E2">
          <w:type w:val="continuous"/>
          <w:pgSz w:w="12240" w:h="15840"/>
          <w:pgMar w:top="720" w:right="567" w:bottom="284" w:left="1418" w:header="720" w:footer="448" w:gutter="0"/>
          <w:pgNumType w:start="1"/>
          <w:cols w:num="2" w:space="720"/>
          <w:docGrid w:linePitch="360"/>
        </w:sectPr>
      </w:pPr>
    </w:p>
    <w:p w:rsidR="000C6A31" w:rsidRPr="006745E2" w:rsidRDefault="000C6A31" w:rsidP="000C6A31">
      <w:pPr>
        <w:rPr>
          <w:b/>
        </w:rPr>
      </w:pPr>
      <w:r w:rsidRPr="006745E2">
        <w:rPr>
          <w:b/>
        </w:rPr>
        <w:lastRenderedPageBreak/>
        <w:t>Câu 2</w:t>
      </w:r>
      <w:proofErr w:type="gramStart"/>
      <w:r w:rsidRPr="006745E2">
        <w:rPr>
          <w:b/>
        </w:rPr>
        <w:t>:</w:t>
      </w:r>
      <w:r w:rsidRPr="006745E2">
        <w:t>Dòng</w:t>
      </w:r>
      <w:proofErr w:type="gramEnd"/>
      <w:r w:rsidRPr="006745E2">
        <w:t xml:space="preserve"> điện xoay chiều xuất hiện trong cuộn dây dẫn kín khi </w:t>
      </w:r>
    </w:p>
    <w:p w:rsidR="000C6A31" w:rsidRPr="006745E2" w:rsidRDefault="000C6A31" w:rsidP="000C6A31">
      <w:proofErr w:type="gramStart"/>
      <w:r w:rsidRPr="006745E2">
        <w:t>A. cho nam châm nằm yên trong lòng cuộn dây.</w:t>
      </w:r>
      <w:proofErr w:type="gramEnd"/>
    </w:p>
    <w:p w:rsidR="000C6A31" w:rsidRPr="006745E2" w:rsidRDefault="000C6A31" w:rsidP="000C6A31">
      <w:proofErr w:type="gramStart"/>
      <w:r w:rsidRPr="006745E2">
        <w:t>B. cho nam châm quay trước cuộn dây.</w:t>
      </w:r>
      <w:proofErr w:type="gramEnd"/>
    </w:p>
    <w:p w:rsidR="000C6A31" w:rsidRPr="006745E2" w:rsidRDefault="000C6A31" w:rsidP="000C6A31">
      <w:proofErr w:type="gramStart"/>
      <w:r w:rsidRPr="006745E2">
        <w:t>C. cho nam châm đứng yên trước cuộn dây.</w:t>
      </w:r>
      <w:proofErr w:type="gramEnd"/>
    </w:p>
    <w:p w:rsidR="000C6A31" w:rsidRPr="006745E2" w:rsidRDefault="000C6A31" w:rsidP="000C6A31">
      <w:proofErr w:type="gramStart"/>
      <w:r w:rsidRPr="006745E2">
        <w:t>D. đặt cuộn dây trong từ trường của một nam châm.</w:t>
      </w:r>
      <w:proofErr w:type="gramEnd"/>
    </w:p>
    <w:p w:rsidR="000C6A31" w:rsidRPr="006745E2" w:rsidRDefault="000C6A31" w:rsidP="000C6A31">
      <w:r w:rsidRPr="006745E2">
        <w:rPr>
          <w:b/>
        </w:rPr>
        <w:t>Câu 3:</w:t>
      </w:r>
      <w:r w:rsidRPr="006745E2">
        <w:t xml:space="preserve"> Khi cho cuộn dây dẫn kín quay trong từ trường của một nam châm thì trong cuộn dây</w:t>
      </w:r>
    </w:p>
    <w:p w:rsidR="000C6A31" w:rsidRPr="006745E2" w:rsidRDefault="000C6A31" w:rsidP="000C6A31">
      <w:pPr>
        <w:sectPr w:rsidR="000C6A31" w:rsidRPr="006745E2">
          <w:type w:val="continuous"/>
          <w:pgSz w:w="12240" w:h="15840"/>
          <w:pgMar w:top="720" w:right="567" w:bottom="284" w:left="1418" w:header="720" w:footer="448" w:gutter="0"/>
          <w:pgNumType w:start="1"/>
          <w:cols w:space="720"/>
          <w:docGrid w:linePitch="360"/>
        </w:sectPr>
      </w:pPr>
    </w:p>
    <w:p w:rsidR="000C6A31" w:rsidRPr="006745E2" w:rsidRDefault="000C6A31" w:rsidP="000C6A31">
      <w:proofErr w:type="gramStart"/>
      <w:r w:rsidRPr="006745E2">
        <w:lastRenderedPageBreak/>
        <w:t>A. xuất hiện dòng điện một chiều.</w:t>
      </w:r>
      <w:proofErr w:type="gramEnd"/>
    </w:p>
    <w:p w:rsidR="000C6A31" w:rsidRPr="006745E2" w:rsidRDefault="000C6A31" w:rsidP="000C6A31">
      <w:proofErr w:type="gramStart"/>
      <w:r w:rsidRPr="006745E2">
        <w:t>B. xuất hiện dòng điện xoay chiều.</w:t>
      </w:r>
      <w:proofErr w:type="gramEnd"/>
    </w:p>
    <w:p w:rsidR="000C6A31" w:rsidRPr="006745E2" w:rsidRDefault="000C6A31" w:rsidP="000C6A31">
      <w:proofErr w:type="gramStart"/>
      <w:r w:rsidRPr="006745E2">
        <w:lastRenderedPageBreak/>
        <w:t>C. xuất hiện dòng điện không đổi.</w:t>
      </w:r>
      <w:proofErr w:type="gramEnd"/>
    </w:p>
    <w:p w:rsidR="000C6A31" w:rsidRPr="006745E2" w:rsidRDefault="000C6A31" w:rsidP="000C6A31">
      <w:proofErr w:type="gramStart"/>
      <w:r w:rsidRPr="006745E2">
        <w:t>D. không xuất hiện dòng điện.</w:t>
      </w:r>
      <w:proofErr w:type="gramEnd"/>
    </w:p>
    <w:p w:rsidR="000C6A31" w:rsidRPr="006745E2" w:rsidRDefault="000C6A31" w:rsidP="000C6A31">
      <w:pPr>
        <w:sectPr w:rsidR="000C6A31" w:rsidRPr="006745E2">
          <w:type w:val="continuous"/>
          <w:pgSz w:w="12240" w:h="15840"/>
          <w:pgMar w:top="720" w:right="567" w:bottom="284" w:left="1418" w:header="720" w:footer="448" w:gutter="0"/>
          <w:pgNumType w:start="1"/>
          <w:cols w:num="2" w:space="720"/>
          <w:docGrid w:linePitch="360"/>
        </w:sectPr>
      </w:pPr>
    </w:p>
    <w:p w:rsidR="000C6A31" w:rsidRPr="006745E2" w:rsidRDefault="000C6A31" w:rsidP="000C6A31">
      <w:r w:rsidRPr="006745E2">
        <w:rPr>
          <w:b/>
        </w:rPr>
        <w:lastRenderedPageBreak/>
        <w:t>Câu 4:</w:t>
      </w:r>
      <w:r w:rsidRPr="006745E2">
        <w:t xml:space="preserve"> Dòng điện xoay chiều xuất hiện trong cuộn dây dẫn kín khi số đường sức từ xuyên qua tiết diện S của cuộn dây </w:t>
      </w:r>
    </w:p>
    <w:p w:rsidR="000C6A31" w:rsidRPr="006745E2" w:rsidRDefault="000C6A31" w:rsidP="000C6A31">
      <w:pPr>
        <w:sectPr w:rsidR="000C6A31" w:rsidRPr="006745E2">
          <w:type w:val="continuous"/>
          <w:pgSz w:w="12240" w:h="15840"/>
          <w:pgMar w:top="720" w:right="567" w:bottom="284" w:left="1418" w:header="720" w:footer="448" w:gutter="0"/>
          <w:pgNumType w:start="1"/>
          <w:cols w:space="720"/>
          <w:docGrid w:linePitch="360"/>
        </w:sectPr>
      </w:pPr>
    </w:p>
    <w:p w:rsidR="000C6A31" w:rsidRPr="006745E2" w:rsidRDefault="000C6A31" w:rsidP="000C6A31">
      <w:proofErr w:type="gramStart"/>
      <w:r w:rsidRPr="006745E2">
        <w:lastRenderedPageBreak/>
        <w:t>A. lớn.</w:t>
      </w:r>
      <w:proofErr w:type="gramEnd"/>
    </w:p>
    <w:p w:rsidR="000C6A31" w:rsidRPr="006745E2" w:rsidRDefault="000C6A31" w:rsidP="000C6A31">
      <w:proofErr w:type="gramStart"/>
      <w:r w:rsidRPr="006745E2">
        <w:lastRenderedPageBreak/>
        <w:t>B. không thay đổi.</w:t>
      </w:r>
      <w:proofErr w:type="gramEnd"/>
    </w:p>
    <w:p w:rsidR="000C6A31" w:rsidRPr="006745E2" w:rsidRDefault="000C6A31" w:rsidP="000C6A31">
      <w:proofErr w:type="gramStart"/>
      <w:r w:rsidRPr="006745E2">
        <w:lastRenderedPageBreak/>
        <w:t>C. biến thiên.</w:t>
      </w:r>
      <w:proofErr w:type="gramEnd"/>
    </w:p>
    <w:p w:rsidR="000C6A31" w:rsidRPr="006745E2" w:rsidRDefault="000C6A31" w:rsidP="000C6A31">
      <w:proofErr w:type="gramStart"/>
      <w:r w:rsidRPr="006745E2">
        <w:lastRenderedPageBreak/>
        <w:t>D. nhỏ.</w:t>
      </w:r>
      <w:proofErr w:type="gramEnd"/>
    </w:p>
    <w:p w:rsidR="000C6A31" w:rsidRPr="006745E2" w:rsidRDefault="000C6A31" w:rsidP="000C6A31">
      <w:pPr>
        <w:sectPr w:rsidR="000C6A31" w:rsidRPr="006745E2">
          <w:type w:val="continuous"/>
          <w:pgSz w:w="12240" w:h="15840"/>
          <w:pgMar w:top="720" w:right="567" w:bottom="284" w:left="1418" w:header="720" w:footer="448" w:gutter="0"/>
          <w:pgNumType w:start="1"/>
          <w:cols w:num="4" w:space="720"/>
          <w:docGrid w:linePitch="360"/>
        </w:sectPr>
      </w:pPr>
    </w:p>
    <w:p w:rsidR="000C6A31" w:rsidRPr="006745E2" w:rsidRDefault="000C6A31" w:rsidP="000C6A31">
      <w:r w:rsidRPr="006745E2">
        <w:rPr>
          <w:b/>
        </w:rPr>
        <w:lastRenderedPageBreak/>
        <w:t>Câu 5:</w:t>
      </w:r>
      <w:r w:rsidRPr="006745E2">
        <w:t xml:space="preserve"> Dòng điện xoay chiều được tạo ra từ  </w:t>
      </w:r>
    </w:p>
    <w:p w:rsidR="000C6A31" w:rsidRPr="006745E2" w:rsidRDefault="000C6A31" w:rsidP="000C6A31">
      <w:pPr>
        <w:sectPr w:rsidR="000C6A31" w:rsidRPr="006745E2">
          <w:type w:val="continuous"/>
          <w:pgSz w:w="12240" w:h="15840"/>
          <w:pgMar w:top="720" w:right="567" w:bottom="284" w:left="1418" w:header="720" w:footer="448" w:gutter="0"/>
          <w:pgNumType w:start="1"/>
          <w:cols w:space="720"/>
          <w:docGrid w:linePitch="360"/>
        </w:sectPr>
      </w:pPr>
    </w:p>
    <w:p w:rsidR="000C6A31" w:rsidRPr="006745E2" w:rsidRDefault="000C6A31" w:rsidP="000C6A31">
      <w:r w:rsidRPr="006745E2">
        <w:lastRenderedPageBreak/>
        <w:t xml:space="preserve">A. đinamô </w:t>
      </w:r>
      <w:proofErr w:type="gramStart"/>
      <w:r w:rsidRPr="006745E2">
        <w:t>xe</w:t>
      </w:r>
      <w:proofErr w:type="gramEnd"/>
      <w:r w:rsidRPr="006745E2">
        <w:t xml:space="preserve"> đạp.</w:t>
      </w:r>
    </w:p>
    <w:p w:rsidR="000C6A31" w:rsidRPr="006745E2" w:rsidRDefault="000C6A31" w:rsidP="000C6A31">
      <w:proofErr w:type="gramStart"/>
      <w:r w:rsidRPr="006745E2">
        <w:lastRenderedPageBreak/>
        <w:t>B. acquy.</w:t>
      </w:r>
      <w:proofErr w:type="gramEnd"/>
    </w:p>
    <w:p w:rsidR="000C6A31" w:rsidRPr="006745E2" w:rsidRDefault="000C6A31" w:rsidP="000C6A31">
      <w:proofErr w:type="gramStart"/>
      <w:r w:rsidRPr="006745E2">
        <w:lastRenderedPageBreak/>
        <w:t>C. pin.</w:t>
      </w:r>
      <w:proofErr w:type="gramEnd"/>
    </w:p>
    <w:p w:rsidR="000C6A31" w:rsidRPr="006745E2" w:rsidRDefault="000C6A31" w:rsidP="000C6A31">
      <w:proofErr w:type="gramStart"/>
      <w:r w:rsidRPr="006745E2">
        <w:lastRenderedPageBreak/>
        <w:t>D. một nam châm.</w:t>
      </w:r>
      <w:proofErr w:type="gramEnd"/>
    </w:p>
    <w:p w:rsidR="000C6A31" w:rsidRPr="006745E2" w:rsidRDefault="000C6A31" w:rsidP="000C6A31">
      <w:pPr>
        <w:sectPr w:rsidR="000C6A31" w:rsidRPr="006745E2">
          <w:type w:val="continuous"/>
          <w:pgSz w:w="12240" w:h="15840"/>
          <w:pgMar w:top="720" w:right="567" w:bottom="284" w:left="1418" w:header="720" w:footer="448" w:gutter="0"/>
          <w:pgNumType w:start="1"/>
          <w:cols w:num="4" w:space="720"/>
          <w:docGrid w:linePitch="360"/>
        </w:sectPr>
      </w:pPr>
    </w:p>
    <w:p w:rsidR="000C6A31" w:rsidRPr="006745E2" w:rsidRDefault="000C6A31" w:rsidP="000C6A31">
      <w:r w:rsidRPr="006745E2">
        <w:rPr>
          <w:b/>
        </w:rPr>
        <w:lastRenderedPageBreak/>
        <w:t>Câu 6:</w:t>
      </w:r>
      <w:r w:rsidRPr="006745E2">
        <w:t xml:space="preserve"> Dòng điện cảm ứng trong cuộn dây dẫn kín đổi chiều khi số đường sức từ xuyên qua tiết diện S của cuộn dây</w:t>
      </w:r>
    </w:p>
    <w:p w:rsidR="000C6A31" w:rsidRPr="006745E2" w:rsidRDefault="000C6A31" w:rsidP="000C6A31">
      <w:pPr>
        <w:sectPr w:rsidR="000C6A31" w:rsidRPr="006745E2">
          <w:type w:val="continuous"/>
          <w:pgSz w:w="12240" w:h="15840"/>
          <w:pgMar w:top="720" w:right="567" w:bottom="284" w:left="1418" w:header="720" w:footer="448" w:gutter="0"/>
          <w:pgNumType w:start="1"/>
          <w:cols w:space="720"/>
          <w:docGrid w:linePitch="360"/>
        </w:sectPr>
      </w:pPr>
    </w:p>
    <w:p w:rsidR="000C6A31" w:rsidRPr="006745E2" w:rsidRDefault="000C6A31" w:rsidP="000C6A31">
      <w:r w:rsidRPr="006745E2">
        <w:lastRenderedPageBreak/>
        <w:t xml:space="preserve">A. tăng dần </w:t>
      </w:r>
      <w:proofErr w:type="gramStart"/>
      <w:r w:rsidRPr="006745E2">
        <w:t>theo</w:t>
      </w:r>
      <w:proofErr w:type="gramEnd"/>
      <w:r w:rsidRPr="006745E2">
        <w:t xml:space="preserve"> thời gian.</w:t>
      </w:r>
    </w:p>
    <w:p w:rsidR="000C6A31" w:rsidRPr="006745E2" w:rsidRDefault="000C6A31" w:rsidP="000C6A31">
      <w:r w:rsidRPr="006745E2">
        <w:t xml:space="preserve">B. giảm dần </w:t>
      </w:r>
      <w:proofErr w:type="gramStart"/>
      <w:r w:rsidRPr="006745E2">
        <w:t>theo</w:t>
      </w:r>
      <w:proofErr w:type="gramEnd"/>
      <w:r w:rsidRPr="006745E2">
        <w:t xml:space="preserve"> thời gian.</w:t>
      </w:r>
    </w:p>
    <w:p w:rsidR="000C6A31" w:rsidRPr="006745E2" w:rsidRDefault="000C6A31" w:rsidP="000C6A31">
      <w:r w:rsidRPr="006745E2">
        <w:t xml:space="preserve">C. tăng hoặc giảm đều đặn </w:t>
      </w:r>
      <w:proofErr w:type="gramStart"/>
      <w:r w:rsidRPr="006745E2">
        <w:t>theo</w:t>
      </w:r>
      <w:proofErr w:type="gramEnd"/>
      <w:r w:rsidRPr="006745E2">
        <w:t xml:space="preserve"> thời gian.</w:t>
      </w:r>
    </w:p>
    <w:p w:rsidR="000C6A31" w:rsidRPr="006745E2" w:rsidRDefault="000C6A31" w:rsidP="000C6A31">
      <w:r w:rsidRPr="006745E2">
        <w:lastRenderedPageBreak/>
        <w:t>D. đang tăng mà chuyển sang giảm hoặc ngược lại.</w:t>
      </w:r>
    </w:p>
    <w:p w:rsidR="000C6A31" w:rsidRPr="006745E2" w:rsidRDefault="000C6A31" w:rsidP="000C6A31">
      <w:pPr>
        <w:sectPr w:rsidR="000C6A31" w:rsidRPr="006745E2">
          <w:type w:val="continuous"/>
          <w:pgSz w:w="12240" w:h="15840"/>
          <w:pgMar w:top="720" w:right="567" w:bottom="284" w:left="1418" w:header="720" w:footer="448" w:gutter="0"/>
          <w:pgNumType w:start="1"/>
          <w:cols w:num="2" w:space="720"/>
          <w:docGrid w:linePitch="360"/>
        </w:sectPr>
      </w:pPr>
    </w:p>
    <w:p w:rsidR="000C6A31" w:rsidRPr="006745E2" w:rsidRDefault="000C6A31" w:rsidP="000C6A31">
      <w:pPr>
        <w:rPr>
          <w:b/>
        </w:rPr>
      </w:pPr>
      <w:r w:rsidRPr="006745E2">
        <w:rPr>
          <w:b/>
        </w:rPr>
        <w:lastRenderedPageBreak/>
        <w:t xml:space="preserve">Câu 7: </w:t>
      </w:r>
      <w:r w:rsidRPr="006745E2">
        <w:t xml:space="preserve">Dòng điện xoay chiều là dòng điện </w:t>
      </w:r>
    </w:p>
    <w:p w:rsidR="000C6A31" w:rsidRPr="006745E2" w:rsidRDefault="000C6A31" w:rsidP="000C6A31">
      <w:pPr>
        <w:sectPr w:rsidR="000C6A31" w:rsidRPr="006745E2">
          <w:type w:val="continuous"/>
          <w:pgSz w:w="12240" w:h="15840"/>
          <w:pgMar w:top="720" w:right="567" w:bottom="284" w:left="1418" w:header="720" w:footer="448" w:gutter="0"/>
          <w:pgNumType w:start="1"/>
          <w:cols w:space="720"/>
          <w:docGrid w:linePitch="360"/>
        </w:sectPr>
      </w:pPr>
    </w:p>
    <w:p w:rsidR="000C6A31" w:rsidRPr="006745E2" w:rsidRDefault="000C6A31" w:rsidP="000C6A31">
      <w:r w:rsidRPr="006745E2">
        <w:lastRenderedPageBreak/>
        <w:t xml:space="preserve">A. đổi chiều không </w:t>
      </w:r>
      <w:proofErr w:type="gramStart"/>
      <w:r w:rsidRPr="006745E2">
        <w:t>theo</w:t>
      </w:r>
      <w:proofErr w:type="gramEnd"/>
      <w:r w:rsidRPr="006745E2">
        <w:t xml:space="preserve"> qui luật.</w:t>
      </w:r>
    </w:p>
    <w:p w:rsidR="000C6A31" w:rsidRPr="006745E2" w:rsidRDefault="000C6A31" w:rsidP="000C6A31">
      <w:proofErr w:type="gramStart"/>
      <w:r w:rsidRPr="006745E2">
        <w:t>B. lúc thì có chiều này lúc thì có chiều ngược lại.</w:t>
      </w:r>
      <w:proofErr w:type="gramEnd"/>
    </w:p>
    <w:p w:rsidR="000C6A31" w:rsidRPr="006745E2" w:rsidRDefault="000C6A31" w:rsidP="000C6A31">
      <w:r w:rsidRPr="006745E2">
        <w:lastRenderedPageBreak/>
        <w:t xml:space="preserve">C. luân phiên đổi chiều với </w:t>
      </w:r>
      <w:proofErr w:type="gramStart"/>
      <w:r w:rsidRPr="006745E2">
        <w:t>chu</w:t>
      </w:r>
      <w:proofErr w:type="gramEnd"/>
      <w:r w:rsidRPr="006745E2">
        <w:t xml:space="preserve"> kỳ không đổi.</w:t>
      </w:r>
    </w:p>
    <w:p w:rsidR="000C6A31" w:rsidRPr="006745E2" w:rsidRDefault="000C6A31" w:rsidP="000C6A31">
      <w:r w:rsidRPr="006745E2">
        <w:t xml:space="preserve">D. có chiều không đổi </w:t>
      </w:r>
      <w:proofErr w:type="gramStart"/>
      <w:r w:rsidRPr="006745E2">
        <w:t>theo</w:t>
      </w:r>
      <w:proofErr w:type="gramEnd"/>
      <w:r w:rsidRPr="006745E2">
        <w:t xml:space="preserve"> thời gian.</w:t>
      </w:r>
    </w:p>
    <w:p w:rsidR="000C6A31" w:rsidRPr="006745E2" w:rsidRDefault="000C6A31" w:rsidP="000C6A31">
      <w:pPr>
        <w:sectPr w:rsidR="000C6A31" w:rsidRPr="006745E2" w:rsidSect="006745E2">
          <w:type w:val="continuous"/>
          <w:pgSz w:w="12240" w:h="15840"/>
          <w:pgMar w:top="720" w:right="567" w:bottom="284" w:left="1418" w:header="720" w:footer="448" w:gutter="0"/>
          <w:pgNumType w:start="1"/>
          <w:cols w:num="2" w:space="517"/>
          <w:docGrid w:linePitch="360"/>
        </w:sectPr>
      </w:pPr>
    </w:p>
    <w:p w:rsidR="000C6A31" w:rsidRPr="006745E2" w:rsidRDefault="000C6A31" w:rsidP="000C6A31">
      <w:pPr>
        <w:rPr>
          <w:b/>
        </w:rPr>
      </w:pPr>
      <w:r w:rsidRPr="006745E2">
        <w:rPr>
          <w:b/>
        </w:rPr>
        <w:lastRenderedPageBreak/>
        <w:t xml:space="preserve">Câu 8: </w:t>
      </w:r>
      <w:r w:rsidRPr="006745E2">
        <w:t xml:space="preserve">Dòng điện xoay chiều khác dòng điện một chiều ở điểm </w:t>
      </w:r>
    </w:p>
    <w:p w:rsidR="000C6A31" w:rsidRPr="006745E2" w:rsidRDefault="000C6A31" w:rsidP="000C6A31">
      <w:proofErr w:type="gramStart"/>
      <w:r w:rsidRPr="006745E2">
        <w:t>A. dòng điện xoay chiều chỉ đổi chiều một lần.</w:t>
      </w:r>
      <w:proofErr w:type="gramEnd"/>
    </w:p>
    <w:p w:rsidR="000C6A31" w:rsidRPr="006745E2" w:rsidRDefault="000C6A31" w:rsidP="000C6A31">
      <w:proofErr w:type="gramStart"/>
      <w:r w:rsidRPr="006745E2">
        <w:t>B. dòng điện xoay chiều có chiều luân phiên thay đổi.</w:t>
      </w:r>
      <w:proofErr w:type="gramEnd"/>
    </w:p>
    <w:p w:rsidR="000C6A31" w:rsidRPr="006745E2" w:rsidRDefault="000C6A31" w:rsidP="000C6A31">
      <w:proofErr w:type="gramStart"/>
      <w:r w:rsidRPr="006745E2">
        <w:t>C. cường độ dòng điện xoay chiều luôn tăng.</w:t>
      </w:r>
      <w:proofErr w:type="gramEnd"/>
    </w:p>
    <w:p w:rsidR="000C6A31" w:rsidRPr="006745E2" w:rsidRDefault="000C6A31" w:rsidP="000C6A31">
      <w:proofErr w:type="gramStart"/>
      <w:r w:rsidRPr="006745E2">
        <w:t>D. hiệu điện thế của dòng điện xoay chiều luôn tăng.</w:t>
      </w:r>
      <w:proofErr w:type="gramEnd"/>
    </w:p>
    <w:p w:rsidR="000C6A31" w:rsidRPr="006745E2" w:rsidRDefault="000C6A31" w:rsidP="000C6A31">
      <w:r w:rsidRPr="006745E2">
        <w:rPr>
          <w:b/>
        </w:rPr>
        <w:t xml:space="preserve">Câu 9: </w:t>
      </w:r>
      <w:r w:rsidRPr="006745E2">
        <w:t xml:space="preserve">Cách nào sau đây </w:t>
      </w:r>
      <w:r w:rsidRPr="006745E2">
        <w:rPr>
          <w:b/>
        </w:rPr>
        <w:t>không</w:t>
      </w:r>
      <w:r w:rsidRPr="006745E2">
        <w:t xml:space="preserve"> tạo ra dòng điện xoay chiều </w:t>
      </w:r>
    </w:p>
    <w:p w:rsidR="000C6A31" w:rsidRPr="006745E2" w:rsidRDefault="000C6A31" w:rsidP="000C6A31">
      <w:r w:rsidRPr="006745E2">
        <w:t>A. Cho nam châm quay trước cuộn dây dẫn kín.</w:t>
      </w:r>
    </w:p>
    <w:p w:rsidR="000C6A31" w:rsidRPr="006745E2" w:rsidRDefault="000C6A31" w:rsidP="000C6A31">
      <w:r w:rsidRPr="006745E2">
        <w:t>B. Cho cuộn dây nằm yên trong từ trường của một cuộn dây khác có dòng điện một chiều chạy qua.</w:t>
      </w:r>
    </w:p>
    <w:p w:rsidR="000C6A31" w:rsidRPr="006745E2" w:rsidRDefault="000C6A31" w:rsidP="000C6A31">
      <w:r w:rsidRPr="006745E2">
        <w:t>C. Cho cuộn dây nằm yên trong từ trường của một cuộn dây khác có dòng điện xoay chiều chạy qua.</w:t>
      </w:r>
    </w:p>
    <w:p w:rsidR="000C6A31" w:rsidRPr="006745E2" w:rsidRDefault="000C6A31" w:rsidP="000C6A31">
      <w:r w:rsidRPr="006745E2">
        <w:t>D. Cho cuộn dây dẫn kín quay trong từ trường.</w:t>
      </w:r>
    </w:p>
    <w:p w:rsidR="000C6A31" w:rsidRPr="006745E2" w:rsidRDefault="000C6A31" w:rsidP="000C6A31">
      <w:r w:rsidRPr="006745E2">
        <w:rPr>
          <w:b/>
        </w:rPr>
        <w:t xml:space="preserve">Câu 10: </w:t>
      </w:r>
      <w:r w:rsidRPr="006745E2">
        <w:t xml:space="preserve">Điều nào sau đây </w:t>
      </w:r>
      <w:r w:rsidRPr="006745E2">
        <w:rPr>
          <w:b/>
        </w:rPr>
        <w:t>không</w:t>
      </w:r>
      <w:r w:rsidRPr="006745E2">
        <w:t xml:space="preserve"> đúng khi nói về dòng điện xoay chiều </w:t>
      </w:r>
    </w:p>
    <w:p w:rsidR="000C6A31" w:rsidRPr="006745E2" w:rsidRDefault="000C6A31" w:rsidP="000C6A31">
      <w:pPr>
        <w:sectPr w:rsidR="000C6A31" w:rsidRPr="006745E2">
          <w:type w:val="continuous"/>
          <w:pgSz w:w="12240" w:h="15840"/>
          <w:pgMar w:top="720" w:right="567" w:bottom="284" w:left="1418" w:header="720" w:footer="448" w:gutter="0"/>
          <w:pgNumType w:start="1"/>
          <w:cols w:space="720"/>
          <w:docGrid w:linePitch="360"/>
        </w:sectPr>
      </w:pPr>
    </w:p>
    <w:p w:rsidR="000C6A31" w:rsidRPr="006745E2" w:rsidRDefault="000C6A31" w:rsidP="000C6A31">
      <w:r w:rsidRPr="006745E2">
        <w:lastRenderedPageBreak/>
        <w:t>A. Việc sản xuất ít tốn kém.</w:t>
      </w:r>
    </w:p>
    <w:p w:rsidR="000C6A31" w:rsidRPr="006745E2" w:rsidRDefault="000C6A31" w:rsidP="000C6A31">
      <w:r w:rsidRPr="006745E2">
        <w:t>B. Sử dụng tiện lợi.</w:t>
      </w:r>
    </w:p>
    <w:p w:rsidR="000C6A31" w:rsidRPr="006745E2" w:rsidRDefault="000C6A31" w:rsidP="000C6A31">
      <w:r w:rsidRPr="006745E2">
        <w:lastRenderedPageBreak/>
        <w:t>C. Khó truyền tải đi xa.</w:t>
      </w:r>
    </w:p>
    <w:p w:rsidR="000C6A31" w:rsidRPr="006745E2" w:rsidRDefault="000C6A31" w:rsidP="000C6A31">
      <w:r w:rsidRPr="006745E2">
        <w:t xml:space="preserve">D. Có thể điều chỉnh thành dòng điện một chiều. </w:t>
      </w:r>
    </w:p>
    <w:p w:rsidR="000C6A31" w:rsidRPr="006745E2" w:rsidRDefault="000C6A31" w:rsidP="000C6A31">
      <w:pPr>
        <w:sectPr w:rsidR="000C6A31" w:rsidRPr="006745E2">
          <w:type w:val="continuous"/>
          <w:pgSz w:w="12240" w:h="15840"/>
          <w:pgMar w:top="720" w:right="567" w:bottom="284" w:left="1418" w:header="720" w:footer="448" w:gutter="0"/>
          <w:pgNumType w:start="1"/>
          <w:cols w:num="2" w:space="720"/>
          <w:docGrid w:linePitch="360"/>
        </w:sectPr>
      </w:pPr>
    </w:p>
    <w:p w:rsidR="000C6A31" w:rsidRPr="006745E2" w:rsidRDefault="000C6A31" w:rsidP="000C6A31">
      <w:r w:rsidRPr="006745E2">
        <w:rPr>
          <w:b/>
        </w:rPr>
        <w:lastRenderedPageBreak/>
        <w:t xml:space="preserve">Câu 11: </w:t>
      </w:r>
      <w:r w:rsidRPr="006745E2">
        <w:t xml:space="preserve">Thiết bị nào sau đây hoạt động bằng dòng điện xoay chiều? </w:t>
      </w:r>
    </w:p>
    <w:p w:rsidR="000C6A31" w:rsidRPr="006745E2" w:rsidRDefault="000C6A31" w:rsidP="000C6A31">
      <w:pPr>
        <w:sectPr w:rsidR="000C6A31" w:rsidRPr="006745E2">
          <w:type w:val="continuous"/>
          <w:pgSz w:w="12240" w:h="15840"/>
          <w:pgMar w:top="720" w:right="567" w:bottom="284" w:left="1418" w:header="720" w:footer="448" w:gutter="0"/>
          <w:pgNumType w:start="1"/>
          <w:cols w:space="720"/>
          <w:docGrid w:linePitch="360"/>
        </w:sectPr>
      </w:pPr>
    </w:p>
    <w:p w:rsidR="000C6A31" w:rsidRPr="006745E2" w:rsidRDefault="000C6A31" w:rsidP="000C6A31">
      <w:r w:rsidRPr="006745E2">
        <w:lastRenderedPageBreak/>
        <w:t>A. Đèn pin đang sáng.</w:t>
      </w:r>
    </w:p>
    <w:p w:rsidR="000C6A31" w:rsidRPr="006745E2" w:rsidRDefault="000C6A31" w:rsidP="000C6A31">
      <w:r w:rsidRPr="006745E2">
        <w:t>B. Nam châm điện.</w:t>
      </w:r>
    </w:p>
    <w:p w:rsidR="000C6A31" w:rsidRPr="006745E2" w:rsidRDefault="000C6A31" w:rsidP="000C6A31">
      <w:r w:rsidRPr="006745E2">
        <w:lastRenderedPageBreak/>
        <w:t>C. Bình điện phân.</w:t>
      </w:r>
    </w:p>
    <w:p w:rsidR="000C6A31" w:rsidRPr="006745E2" w:rsidRDefault="000C6A31" w:rsidP="000C6A31">
      <w:r w:rsidRPr="006745E2">
        <w:t xml:space="preserve">D. </w:t>
      </w:r>
      <w:r w:rsidRPr="006745E2">
        <w:rPr>
          <w:lang w:val="vi-VN"/>
        </w:rPr>
        <w:t>Q</w:t>
      </w:r>
      <w:r w:rsidRPr="006745E2">
        <w:t>uạt trần trong nhà đang quay.</w:t>
      </w:r>
    </w:p>
    <w:p w:rsidR="000C6A31" w:rsidRPr="006745E2" w:rsidRDefault="000C6A31" w:rsidP="000C6A31">
      <w:pPr>
        <w:sectPr w:rsidR="000C6A31" w:rsidRPr="006745E2">
          <w:type w:val="continuous"/>
          <w:pgSz w:w="12240" w:h="15840"/>
          <w:pgMar w:top="720" w:right="567" w:bottom="284" w:left="1418" w:header="720" w:footer="448" w:gutter="0"/>
          <w:pgNumType w:start="1"/>
          <w:cols w:num="2" w:space="720"/>
          <w:docGrid w:linePitch="360"/>
        </w:sectPr>
      </w:pPr>
    </w:p>
    <w:p w:rsidR="000C6A31" w:rsidRPr="006745E2" w:rsidRDefault="000C6A31" w:rsidP="000C6A31">
      <w:pPr>
        <w:rPr>
          <w:b/>
        </w:rPr>
      </w:pPr>
      <w:r w:rsidRPr="006745E2">
        <w:rPr>
          <w:b/>
        </w:rPr>
        <w:lastRenderedPageBreak/>
        <w:t xml:space="preserve">Câu 12: </w:t>
      </w:r>
      <w:r w:rsidRPr="006745E2">
        <w:t xml:space="preserve">Cho cuộn dây dẫn kín nằm trong từ trường của một cuộn dây khác có dòng điện xoay chiều chạy qua thì trong cuộn dây </w:t>
      </w:r>
    </w:p>
    <w:p w:rsidR="000C6A31" w:rsidRPr="006745E2" w:rsidRDefault="000C6A31" w:rsidP="000C6A31">
      <w:pPr>
        <w:sectPr w:rsidR="000C6A31" w:rsidRPr="006745E2">
          <w:type w:val="continuous"/>
          <w:pgSz w:w="12240" w:h="15840"/>
          <w:pgMar w:top="720" w:right="567" w:bottom="284" w:left="1418" w:header="720" w:footer="448" w:gutter="0"/>
          <w:pgNumType w:start="1"/>
          <w:cols w:space="720"/>
          <w:docGrid w:linePitch="360"/>
        </w:sectPr>
      </w:pPr>
    </w:p>
    <w:p w:rsidR="000C6A31" w:rsidRPr="006745E2" w:rsidRDefault="000C6A31" w:rsidP="000C6A31">
      <w:proofErr w:type="gramStart"/>
      <w:r w:rsidRPr="006745E2">
        <w:lastRenderedPageBreak/>
        <w:t>A. không có hiện tượng gì xảy ra.</w:t>
      </w:r>
      <w:proofErr w:type="gramEnd"/>
    </w:p>
    <w:p w:rsidR="000C6A31" w:rsidRPr="006745E2" w:rsidRDefault="000C6A31" w:rsidP="000C6A31">
      <w:proofErr w:type="gramStart"/>
      <w:r w:rsidRPr="006745E2">
        <w:t>B. xuất hiện dòng điện không đổi.</w:t>
      </w:r>
      <w:proofErr w:type="gramEnd"/>
    </w:p>
    <w:p w:rsidR="000C6A31" w:rsidRPr="006745E2" w:rsidRDefault="000C6A31" w:rsidP="000C6A31">
      <w:proofErr w:type="gramStart"/>
      <w:r w:rsidRPr="006745E2">
        <w:lastRenderedPageBreak/>
        <w:t>C. xuất hiện dòng điện xoay chiều.</w:t>
      </w:r>
      <w:proofErr w:type="gramEnd"/>
    </w:p>
    <w:p w:rsidR="000C6A31" w:rsidRPr="006745E2" w:rsidRDefault="000C6A31" w:rsidP="000C6A31">
      <w:proofErr w:type="gramStart"/>
      <w:r w:rsidRPr="006745E2">
        <w:t>D. xuất hiện dòng điện một chiều.</w:t>
      </w:r>
      <w:proofErr w:type="gramEnd"/>
    </w:p>
    <w:p w:rsidR="000C6A31" w:rsidRPr="006745E2" w:rsidRDefault="000C6A31" w:rsidP="000C6A31">
      <w:pPr>
        <w:sectPr w:rsidR="000C6A31" w:rsidRPr="006745E2">
          <w:type w:val="continuous"/>
          <w:pgSz w:w="12240" w:h="15840"/>
          <w:pgMar w:top="720" w:right="567" w:bottom="284" w:left="1418" w:header="720" w:footer="448" w:gutter="0"/>
          <w:pgNumType w:start="1"/>
          <w:cols w:num="2" w:space="720"/>
          <w:docGrid w:linePitch="360"/>
        </w:sectPr>
      </w:pPr>
    </w:p>
    <w:p w:rsidR="000C6A31" w:rsidRPr="006745E2" w:rsidRDefault="000C6A31" w:rsidP="000C6A31">
      <w:r w:rsidRPr="006745E2">
        <w:rPr>
          <w:b/>
        </w:rPr>
        <w:lastRenderedPageBreak/>
        <w:t xml:space="preserve">Câu 13: </w:t>
      </w:r>
      <w:r w:rsidRPr="006745E2">
        <w:t xml:space="preserve">Người ta không dùng dòng điện xoay chiều để chế tạo nam châm vĩnh cửu vì lõi thép đặt trong ống dây </w:t>
      </w:r>
    </w:p>
    <w:p w:rsidR="000C6A31" w:rsidRPr="006745E2" w:rsidRDefault="000C6A31" w:rsidP="000C6A31">
      <w:pPr>
        <w:rPr>
          <w:lang w:val="sv-SE"/>
        </w:rPr>
        <w:sectPr w:rsidR="000C6A31" w:rsidRPr="006745E2">
          <w:type w:val="continuous"/>
          <w:pgSz w:w="12240" w:h="15840"/>
          <w:pgMar w:top="720" w:right="567" w:bottom="284" w:left="1418" w:header="720" w:footer="448" w:gutter="0"/>
          <w:pgNumType w:start="1"/>
          <w:cols w:space="720"/>
          <w:docGrid w:linePitch="360"/>
        </w:sectPr>
      </w:pPr>
    </w:p>
    <w:p w:rsidR="000C6A31" w:rsidRPr="006745E2" w:rsidRDefault="000C6A31" w:rsidP="000C6A31">
      <w:pPr>
        <w:rPr>
          <w:lang w:val="sv-SE"/>
        </w:rPr>
      </w:pPr>
      <w:r w:rsidRPr="006745E2">
        <w:rPr>
          <w:lang w:val="sv-SE"/>
        </w:rPr>
        <w:lastRenderedPageBreak/>
        <w:t>A. không bị nhiễm từ.</w:t>
      </w:r>
    </w:p>
    <w:p w:rsidR="000C6A31" w:rsidRPr="006745E2" w:rsidRDefault="000C6A31" w:rsidP="000C6A31">
      <w:pPr>
        <w:rPr>
          <w:lang w:val="sv-SE"/>
        </w:rPr>
      </w:pPr>
      <w:r w:rsidRPr="006745E2">
        <w:rPr>
          <w:lang w:val="sv-SE"/>
        </w:rPr>
        <w:t>B. bị nhiễm từ rất yếu.</w:t>
      </w:r>
    </w:p>
    <w:p w:rsidR="000C6A31" w:rsidRPr="006745E2" w:rsidRDefault="000C6A31" w:rsidP="000C6A31">
      <w:pPr>
        <w:rPr>
          <w:lang w:val="sv-SE"/>
        </w:rPr>
      </w:pPr>
      <w:r w:rsidRPr="006745E2">
        <w:rPr>
          <w:lang w:val="sv-SE"/>
        </w:rPr>
        <w:lastRenderedPageBreak/>
        <w:t>C. không có hai từ cực ổn định.</w:t>
      </w:r>
    </w:p>
    <w:p w:rsidR="000C6A31" w:rsidRPr="006745E2" w:rsidRDefault="000C6A31" w:rsidP="000C6A31">
      <w:pPr>
        <w:rPr>
          <w:lang w:val="sv-SE"/>
        </w:rPr>
      </w:pPr>
      <w:r w:rsidRPr="006745E2">
        <w:rPr>
          <w:lang w:val="sv-SE"/>
        </w:rPr>
        <w:t>D. bị nóng lên.</w:t>
      </w:r>
    </w:p>
    <w:p w:rsidR="000C6A31" w:rsidRPr="006745E2" w:rsidRDefault="000C6A31" w:rsidP="000C6A31">
      <w:pPr>
        <w:rPr>
          <w:lang w:val="sv-SE"/>
        </w:rPr>
        <w:sectPr w:rsidR="000C6A31" w:rsidRPr="006745E2">
          <w:type w:val="continuous"/>
          <w:pgSz w:w="12240" w:h="15840"/>
          <w:pgMar w:top="720" w:right="567" w:bottom="284" w:left="1418" w:header="720" w:footer="448" w:gutter="0"/>
          <w:pgNumType w:start="1"/>
          <w:cols w:num="2" w:space="720"/>
          <w:docGrid w:linePitch="360"/>
        </w:sectPr>
      </w:pPr>
    </w:p>
    <w:p w:rsidR="000C6A31" w:rsidRPr="006745E2" w:rsidRDefault="000C6A31" w:rsidP="000C6A31">
      <w:r w:rsidRPr="006745E2">
        <w:rPr>
          <w:b/>
          <w:lang w:val="sv-SE"/>
        </w:rPr>
        <w:lastRenderedPageBreak/>
        <w:t>Câu 14</w:t>
      </w:r>
      <w:r w:rsidRPr="006745E2">
        <w:rPr>
          <w:b/>
        </w:rPr>
        <w:t xml:space="preserve">: </w:t>
      </w:r>
      <w:r w:rsidRPr="006745E2">
        <w:t xml:space="preserve">Máy phát điện xoay chiều có các bộ phận chính là </w:t>
      </w:r>
    </w:p>
    <w:p w:rsidR="000C6A31" w:rsidRPr="006745E2" w:rsidRDefault="000C6A31" w:rsidP="000C6A31">
      <w:r w:rsidRPr="006745E2">
        <w:t xml:space="preserve">A. Nam châm vĩnh cửu và sợi dây dẫn nối hai cực nam châm. </w:t>
      </w:r>
    </w:p>
    <w:p w:rsidR="000C6A31" w:rsidRPr="006745E2" w:rsidRDefault="000C6A31" w:rsidP="000C6A31">
      <w:r w:rsidRPr="006745E2">
        <w:t>B. Nam châm vĩnh cửu và sợi dây dẫn nối nam châm với đèn.</w:t>
      </w:r>
    </w:p>
    <w:p w:rsidR="000C6A31" w:rsidRPr="006745E2" w:rsidRDefault="000C6A31" w:rsidP="000C6A31">
      <w:r w:rsidRPr="006745E2">
        <w:t xml:space="preserve">C. Cuộn dây dẫn và nam châm. </w:t>
      </w:r>
    </w:p>
    <w:p w:rsidR="000C6A31" w:rsidRPr="006745E2" w:rsidRDefault="000C6A31" w:rsidP="000C6A31">
      <w:r w:rsidRPr="006745E2">
        <w:t>D. Cuộn dây dẫn và lõi sắt.</w:t>
      </w:r>
    </w:p>
    <w:p w:rsidR="000C6A31" w:rsidRPr="006745E2" w:rsidRDefault="000C6A31" w:rsidP="000C6A31">
      <w:pPr>
        <w:rPr>
          <w:b/>
        </w:rPr>
      </w:pPr>
      <w:r w:rsidRPr="006745E2">
        <w:rPr>
          <w:b/>
        </w:rPr>
        <w:t xml:space="preserve">Câu 15: </w:t>
      </w:r>
      <w:r w:rsidRPr="006745E2">
        <w:t xml:space="preserve">Đối với máy phát điện xoay chiều có cuộn dây quay thì: </w:t>
      </w:r>
    </w:p>
    <w:p w:rsidR="000C6A31" w:rsidRPr="006745E2" w:rsidRDefault="000C6A31" w:rsidP="000C6A31">
      <w:pPr>
        <w:sectPr w:rsidR="000C6A31" w:rsidRPr="006745E2">
          <w:type w:val="continuous"/>
          <w:pgSz w:w="12240" w:h="15840"/>
          <w:pgMar w:top="720" w:right="567" w:bottom="284" w:left="1418" w:header="720" w:footer="448" w:gutter="0"/>
          <w:pgNumType w:start="1"/>
          <w:cols w:space="720"/>
          <w:docGrid w:linePitch="360"/>
        </w:sectPr>
      </w:pPr>
    </w:p>
    <w:p w:rsidR="000C6A31" w:rsidRPr="006745E2" w:rsidRDefault="000C6A31" w:rsidP="000C6A31">
      <w:proofErr w:type="gramStart"/>
      <w:r w:rsidRPr="006745E2">
        <w:lastRenderedPageBreak/>
        <w:t>A. stato là nam châm.</w:t>
      </w:r>
      <w:proofErr w:type="gramEnd"/>
    </w:p>
    <w:p w:rsidR="000C6A31" w:rsidRPr="006745E2" w:rsidRDefault="000C6A31" w:rsidP="000C6A31">
      <w:proofErr w:type="gramStart"/>
      <w:r w:rsidRPr="006745E2">
        <w:t>B. stato là cuộn dây dẫn.</w:t>
      </w:r>
      <w:proofErr w:type="gramEnd"/>
    </w:p>
    <w:p w:rsidR="000C6A31" w:rsidRPr="006745E2" w:rsidRDefault="000C6A31" w:rsidP="000C6A31">
      <w:pPr>
        <w:rPr>
          <w:lang w:val="fr-FR"/>
        </w:rPr>
      </w:pPr>
      <w:r w:rsidRPr="006745E2">
        <w:rPr>
          <w:lang w:val="fr-FR"/>
        </w:rPr>
        <w:lastRenderedPageBreak/>
        <w:t xml:space="preserve">C. </w:t>
      </w:r>
      <w:r w:rsidRPr="006745E2">
        <w:rPr>
          <w:lang w:val="vi-VN"/>
        </w:rPr>
        <w:t>s</w:t>
      </w:r>
      <w:r w:rsidRPr="006745E2">
        <w:rPr>
          <w:lang w:val="fr-FR"/>
        </w:rPr>
        <w:t>tato là thanh quét.</w:t>
      </w:r>
    </w:p>
    <w:p w:rsidR="000C6A31" w:rsidRPr="006745E2" w:rsidRDefault="000C6A31" w:rsidP="000C6A31">
      <w:pPr>
        <w:rPr>
          <w:lang w:val="fr-FR"/>
        </w:rPr>
        <w:sectPr w:rsidR="000C6A31" w:rsidRPr="006745E2">
          <w:type w:val="continuous"/>
          <w:pgSz w:w="12240" w:h="15840"/>
          <w:pgMar w:top="720" w:right="567" w:bottom="284" w:left="1418" w:header="720" w:footer="448" w:gutter="0"/>
          <w:pgNumType w:start="1"/>
          <w:cols w:num="2" w:space="720"/>
          <w:docGrid w:linePitch="360"/>
        </w:sectPr>
      </w:pPr>
      <w:r w:rsidRPr="006745E2">
        <w:rPr>
          <w:lang w:val="fr-FR"/>
        </w:rPr>
        <w:t>D. stato là 2 vành khuyên.</w:t>
      </w:r>
    </w:p>
    <w:p w:rsidR="000C6A31" w:rsidRPr="006745E2" w:rsidRDefault="000C6A31" w:rsidP="000C6A31">
      <w:r w:rsidRPr="006745E2">
        <w:rPr>
          <w:b/>
        </w:rPr>
        <w:lastRenderedPageBreak/>
        <w:t xml:space="preserve">Câu 16: </w:t>
      </w:r>
      <w:r w:rsidRPr="006745E2">
        <w:t xml:space="preserve">Đối với máy phát điện xoay chiều có cuộn dây quay thì: </w:t>
      </w:r>
    </w:p>
    <w:p w:rsidR="000C6A31" w:rsidRPr="006745E2" w:rsidRDefault="000C6A31" w:rsidP="000C6A31">
      <w:pPr>
        <w:rPr>
          <w:lang w:val="fr-FR"/>
        </w:rPr>
        <w:sectPr w:rsidR="000C6A31" w:rsidRPr="006745E2">
          <w:type w:val="continuous"/>
          <w:pgSz w:w="12240" w:h="15840"/>
          <w:pgMar w:top="720" w:right="567" w:bottom="284" w:left="1418" w:header="720" w:footer="448" w:gutter="0"/>
          <w:pgNumType w:start="1"/>
          <w:cols w:space="720"/>
          <w:docGrid w:linePitch="360"/>
        </w:sectPr>
      </w:pPr>
    </w:p>
    <w:p w:rsidR="000C6A31" w:rsidRPr="006745E2" w:rsidRDefault="000C6A31" w:rsidP="000C6A31">
      <w:pPr>
        <w:rPr>
          <w:lang w:val="fr-FR"/>
        </w:rPr>
      </w:pPr>
      <w:r w:rsidRPr="006745E2">
        <w:rPr>
          <w:lang w:val="fr-FR"/>
        </w:rPr>
        <w:lastRenderedPageBreak/>
        <w:t>A. rôto là nam châm.</w:t>
      </w:r>
    </w:p>
    <w:p w:rsidR="000C6A31" w:rsidRPr="006745E2" w:rsidRDefault="000C6A31" w:rsidP="000C6A31">
      <w:pPr>
        <w:rPr>
          <w:lang w:val="fr-FR"/>
        </w:rPr>
      </w:pPr>
      <w:r w:rsidRPr="006745E2">
        <w:rPr>
          <w:lang w:val="fr-FR"/>
        </w:rPr>
        <w:t>B. rôto là cuộn dây dẫn.</w:t>
      </w:r>
    </w:p>
    <w:p w:rsidR="000C6A31" w:rsidRPr="006745E2" w:rsidRDefault="000C6A31" w:rsidP="000C6A31">
      <w:pPr>
        <w:rPr>
          <w:lang w:val="fr-FR"/>
        </w:rPr>
      </w:pPr>
      <w:r w:rsidRPr="006745E2">
        <w:rPr>
          <w:lang w:val="fr-FR"/>
        </w:rPr>
        <w:lastRenderedPageBreak/>
        <w:t>C. rôto là bộ góp điện.</w:t>
      </w:r>
    </w:p>
    <w:p w:rsidR="000C6A31" w:rsidRPr="006745E2" w:rsidRDefault="000C6A31" w:rsidP="000C6A31">
      <w:pPr>
        <w:rPr>
          <w:lang w:val="fr-FR"/>
        </w:rPr>
      </w:pPr>
      <w:r w:rsidRPr="006745E2">
        <w:rPr>
          <w:lang w:val="fr-FR"/>
        </w:rPr>
        <w:t>D. rôto là võ sắt bao bọc bên ngoài.</w:t>
      </w:r>
    </w:p>
    <w:p w:rsidR="000C6A31" w:rsidRPr="006745E2" w:rsidRDefault="000C6A31" w:rsidP="000C6A31">
      <w:pPr>
        <w:rPr>
          <w:lang w:val="fr-FR"/>
        </w:rPr>
        <w:sectPr w:rsidR="000C6A31" w:rsidRPr="006745E2">
          <w:type w:val="continuous"/>
          <w:pgSz w:w="12240" w:h="15840"/>
          <w:pgMar w:top="720" w:right="567" w:bottom="284" w:left="1418" w:header="720" w:footer="448" w:gutter="0"/>
          <w:pgNumType w:start="1"/>
          <w:cols w:num="2" w:space="720"/>
          <w:docGrid w:linePitch="360"/>
        </w:sectPr>
      </w:pPr>
    </w:p>
    <w:p w:rsidR="000C6A31" w:rsidRPr="006745E2" w:rsidRDefault="000C6A31" w:rsidP="000C6A31">
      <w:pPr>
        <w:rPr>
          <w:lang w:val="fr-FR"/>
        </w:rPr>
      </w:pPr>
      <w:r w:rsidRPr="006745E2">
        <w:rPr>
          <w:b/>
          <w:lang w:val="fr-FR"/>
        </w:rPr>
        <w:lastRenderedPageBreak/>
        <w:t xml:space="preserve">Câu 17: </w:t>
      </w:r>
      <w:r w:rsidRPr="006745E2">
        <w:rPr>
          <w:lang w:val="fr-FR"/>
        </w:rPr>
        <w:t xml:space="preserve">Trong hai bộ phận chính của máy phát điện xoay chiều, người ta qui ước: </w:t>
      </w:r>
    </w:p>
    <w:p w:rsidR="000C6A31" w:rsidRPr="006745E2" w:rsidRDefault="000C6A31" w:rsidP="000C6A31">
      <w:pPr>
        <w:rPr>
          <w:lang w:val="fr-FR"/>
        </w:rPr>
      </w:pPr>
      <w:r w:rsidRPr="006745E2">
        <w:rPr>
          <w:lang w:val="fr-FR"/>
        </w:rPr>
        <w:t>A. bộ phận đứng yên gọi stato, bộ phận quay được gọi là rôto.</w:t>
      </w:r>
    </w:p>
    <w:p w:rsidR="000C6A31" w:rsidRPr="006745E2" w:rsidRDefault="000C6A31" w:rsidP="000C6A31">
      <w:pPr>
        <w:rPr>
          <w:lang w:val="fr-FR"/>
        </w:rPr>
      </w:pPr>
      <w:r w:rsidRPr="006745E2">
        <w:rPr>
          <w:lang w:val="fr-FR"/>
        </w:rPr>
        <w:t>B. bộ phận đứng yên gọi rôto, bộ phận quay được gọi là stato</w:t>
      </w:r>
    </w:p>
    <w:p w:rsidR="000C6A31" w:rsidRPr="006745E2" w:rsidRDefault="000C6A31" w:rsidP="000C6A31">
      <w:pPr>
        <w:rPr>
          <w:lang w:val="fr-FR"/>
        </w:rPr>
      </w:pPr>
      <w:r w:rsidRPr="006745E2">
        <w:rPr>
          <w:lang w:val="fr-FR"/>
        </w:rPr>
        <w:t xml:space="preserve">C. </w:t>
      </w:r>
      <w:r w:rsidRPr="006745E2">
        <w:rPr>
          <w:lang w:val="vi-VN"/>
        </w:rPr>
        <w:t>c</w:t>
      </w:r>
      <w:r w:rsidRPr="006745E2">
        <w:rPr>
          <w:lang w:val="fr-FR"/>
        </w:rPr>
        <w:t>ả hai bộ phận được gọi là rôto.</w:t>
      </w:r>
    </w:p>
    <w:p w:rsidR="000C6A31" w:rsidRPr="006745E2" w:rsidRDefault="000C6A31" w:rsidP="000C6A31">
      <w:pPr>
        <w:rPr>
          <w:lang w:val="fr-FR"/>
        </w:rPr>
      </w:pPr>
      <w:r w:rsidRPr="006745E2">
        <w:rPr>
          <w:lang w:val="fr-FR"/>
        </w:rPr>
        <w:t xml:space="preserve">D. </w:t>
      </w:r>
      <w:r w:rsidRPr="006745E2">
        <w:rPr>
          <w:lang w:val="vi-VN"/>
        </w:rPr>
        <w:t>c</w:t>
      </w:r>
      <w:r w:rsidRPr="006745E2">
        <w:rPr>
          <w:lang w:val="fr-FR"/>
        </w:rPr>
        <w:t>ả hai bộ phận được gọi là stato.</w:t>
      </w:r>
    </w:p>
    <w:p w:rsidR="000C6A31" w:rsidRPr="006745E2" w:rsidRDefault="000C6A31" w:rsidP="000C6A31">
      <w:pPr>
        <w:rPr>
          <w:lang w:val="fr-FR"/>
        </w:rPr>
      </w:pPr>
      <w:r w:rsidRPr="006745E2">
        <w:rPr>
          <w:b/>
          <w:lang w:val="fr-FR"/>
        </w:rPr>
        <w:t xml:space="preserve">Câu 18: </w:t>
      </w:r>
      <w:r w:rsidRPr="006745E2">
        <w:rPr>
          <w:noProof/>
        </w:rPr>
        <w:drawing>
          <wp:anchor distT="0" distB="0" distL="114300" distR="114300" simplePos="0" relativeHeight="251659264" behindDoc="0" locked="0" layoutInCell="1" allowOverlap="1" wp14:anchorId="119B4E23" wp14:editId="0E115C80">
            <wp:simplePos x="0" y="0"/>
            <wp:positionH relativeFrom="column">
              <wp:posOffset>4686300</wp:posOffset>
            </wp:positionH>
            <wp:positionV relativeFrom="paragraph">
              <wp:posOffset>19685</wp:posOffset>
            </wp:positionV>
            <wp:extent cx="1714500" cy="1470025"/>
            <wp:effectExtent l="0" t="0" r="0" b="0"/>
            <wp:wrapSquare wrapText="bothSides"/>
            <wp:docPr id="3" name="Picture 3" descr="100_4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descr="100_452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714500" cy="14700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745E2">
        <w:rPr>
          <w:lang w:val="fr-FR"/>
        </w:rPr>
        <w:t xml:space="preserve">Quan sát hình bên và cho biết đây là sơ đồ cấu tạo của loại máy nào trong các loại máy sau: </w:t>
      </w:r>
    </w:p>
    <w:p w:rsidR="000C6A31" w:rsidRPr="006745E2" w:rsidRDefault="000C6A31" w:rsidP="000C6A31">
      <w:pPr>
        <w:rPr>
          <w:lang w:val="fr-FR"/>
        </w:rPr>
      </w:pPr>
      <w:r w:rsidRPr="006745E2">
        <w:rPr>
          <w:lang w:val="fr-FR"/>
        </w:rPr>
        <w:t>A. Máy phát điện xoay chiều có cuộn dây quay</w:t>
      </w:r>
    </w:p>
    <w:p w:rsidR="000C6A31" w:rsidRPr="006745E2" w:rsidRDefault="000C6A31" w:rsidP="000C6A31">
      <w:pPr>
        <w:rPr>
          <w:lang w:val="fr-FR"/>
        </w:rPr>
      </w:pPr>
      <w:r w:rsidRPr="006745E2">
        <w:rPr>
          <w:lang w:val="fr-FR"/>
        </w:rPr>
        <w:t>B. Động cơ điện một chiều.</w:t>
      </w:r>
    </w:p>
    <w:p w:rsidR="000C6A31" w:rsidRPr="006745E2" w:rsidRDefault="000C6A31" w:rsidP="000C6A31">
      <w:pPr>
        <w:rPr>
          <w:lang w:val="fr-FR"/>
        </w:rPr>
      </w:pPr>
      <w:r w:rsidRPr="006745E2">
        <w:rPr>
          <w:lang w:val="fr-FR"/>
        </w:rPr>
        <w:t>C. Máy biến thế.</w:t>
      </w:r>
    </w:p>
    <w:p w:rsidR="000C6A31" w:rsidRPr="006745E2" w:rsidRDefault="000C6A31" w:rsidP="000C6A31">
      <w:pPr>
        <w:rPr>
          <w:lang w:val="fr-FR"/>
        </w:rPr>
      </w:pPr>
      <w:r w:rsidRPr="006745E2">
        <w:rPr>
          <w:lang w:val="fr-FR"/>
        </w:rPr>
        <w:t>D. Máy phát điện xoay chiều có nam châm quay</w:t>
      </w:r>
    </w:p>
    <w:p w:rsidR="000C6A31" w:rsidRPr="006745E2" w:rsidRDefault="000C6A31" w:rsidP="000C6A31">
      <w:pPr>
        <w:rPr>
          <w:lang w:val="fr-FR"/>
        </w:rPr>
      </w:pPr>
      <w:r w:rsidRPr="006745E2">
        <w:rPr>
          <w:b/>
          <w:lang w:val="fr-FR"/>
        </w:rPr>
        <w:t xml:space="preserve">Câu 19: </w:t>
      </w:r>
      <w:r w:rsidRPr="006745E2">
        <w:rPr>
          <w:lang w:val="fr-FR"/>
        </w:rPr>
        <w:t xml:space="preserve">Đối với máy phát điện xoay chiều có nam châm quay thì: </w:t>
      </w:r>
    </w:p>
    <w:p w:rsidR="000C6A31" w:rsidRPr="006745E2" w:rsidRDefault="000C6A31" w:rsidP="000C6A31">
      <w:pPr>
        <w:sectPr w:rsidR="000C6A31" w:rsidRPr="006745E2">
          <w:type w:val="continuous"/>
          <w:pgSz w:w="12240" w:h="15840"/>
          <w:pgMar w:top="720" w:right="567" w:bottom="284" w:left="1418" w:header="720" w:footer="448" w:gutter="0"/>
          <w:pgNumType w:start="1"/>
          <w:cols w:space="720"/>
          <w:docGrid w:linePitch="360"/>
        </w:sectPr>
      </w:pPr>
    </w:p>
    <w:p w:rsidR="000C6A31" w:rsidRPr="006745E2" w:rsidRDefault="000C6A31" w:rsidP="000C6A31">
      <w:proofErr w:type="gramStart"/>
      <w:r w:rsidRPr="006745E2">
        <w:lastRenderedPageBreak/>
        <w:t>A. stato là nam châm.</w:t>
      </w:r>
      <w:proofErr w:type="gramEnd"/>
    </w:p>
    <w:p w:rsidR="000C6A31" w:rsidRPr="006745E2" w:rsidRDefault="000C6A31" w:rsidP="000C6A31">
      <w:proofErr w:type="gramStart"/>
      <w:r w:rsidRPr="006745E2">
        <w:t>B. stato là cuộn dây dẫn.</w:t>
      </w:r>
      <w:proofErr w:type="gramEnd"/>
    </w:p>
    <w:p w:rsidR="000C6A31" w:rsidRPr="006745E2" w:rsidRDefault="000C6A31" w:rsidP="000C6A31">
      <w:pPr>
        <w:rPr>
          <w:lang w:val="fr-FR"/>
        </w:rPr>
      </w:pPr>
      <w:r w:rsidRPr="006745E2">
        <w:rPr>
          <w:lang w:val="fr-FR"/>
        </w:rPr>
        <w:t xml:space="preserve">C. </w:t>
      </w:r>
      <w:r w:rsidRPr="006745E2">
        <w:rPr>
          <w:lang w:val="vi-VN"/>
        </w:rPr>
        <w:t>s</w:t>
      </w:r>
      <w:r w:rsidRPr="006745E2">
        <w:rPr>
          <w:lang w:val="fr-FR"/>
        </w:rPr>
        <w:t>tato là thanh quét.</w:t>
      </w:r>
    </w:p>
    <w:p w:rsidR="000C6A31" w:rsidRPr="006745E2" w:rsidRDefault="000C6A31" w:rsidP="000C6A31">
      <w:proofErr w:type="gramStart"/>
      <w:r w:rsidRPr="006745E2">
        <w:lastRenderedPageBreak/>
        <w:t>D. stato là 2 vành khuyên.</w:t>
      </w:r>
      <w:proofErr w:type="gramEnd"/>
      <w:r w:rsidRPr="006745E2">
        <w:t xml:space="preserve"> </w:t>
      </w:r>
    </w:p>
    <w:p w:rsidR="000C6A31" w:rsidRPr="006745E2" w:rsidRDefault="000C6A31" w:rsidP="000C6A31">
      <w:pPr>
        <w:sectPr w:rsidR="000C6A31" w:rsidRPr="006745E2">
          <w:type w:val="continuous"/>
          <w:pgSz w:w="12240" w:h="15840"/>
          <w:pgMar w:top="720" w:right="567" w:bottom="284" w:left="1418" w:header="720" w:footer="448" w:gutter="0"/>
          <w:pgNumType w:start="1"/>
          <w:cols w:num="2" w:space="720"/>
          <w:docGrid w:linePitch="360"/>
        </w:sectPr>
      </w:pPr>
    </w:p>
    <w:p w:rsidR="000C6A31" w:rsidRPr="006745E2" w:rsidRDefault="000C6A31" w:rsidP="000C6A31">
      <w:r w:rsidRPr="006745E2">
        <w:rPr>
          <w:noProof/>
        </w:rPr>
        <w:lastRenderedPageBreak/>
        <w:drawing>
          <wp:anchor distT="0" distB="0" distL="114300" distR="114300" simplePos="0" relativeHeight="251660288" behindDoc="0" locked="0" layoutInCell="1" allowOverlap="1" wp14:anchorId="4B164E6D" wp14:editId="31CB80B8">
            <wp:simplePos x="0" y="0"/>
            <wp:positionH relativeFrom="column">
              <wp:posOffset>4801870</wp:posOffset>
            </wp:positionH>
            <wp:positionV relativeFrom="paragraph">
              <wp:posOffset>71755</wp:posOffset>
            </wp:positionV>
            <wp:extent cx="1600200" cy="1214120"/>
            <wp:effectExtent l="0" t="0" r="0" b="5080"/>
            <wp:wrapSquare wrapText="bothSides"/>
            <wp:docPr id="4" name="Picture 4" descr="100_4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6" descr="100_452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600200" cy="12141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745E2">
        <w:rPr>
          <w:b/>
        </w:rPr>
        <w:t xml:space="preserve">Câu 20: </w:t>
      </w:r>
      <w:r w:rsidRPr="006745E2">
        <w:t xml:space="preserve">Quan sát hình bên và cho biết đây là sơ đồ cấu tạo của loại máy nào trong các loại máy sau: </w:t>
      </w:r>
    </w:p>
    <w:p w:rsidR="000C6A31" w:rsidRPr="006745E2" w:rsidRDefault="000C6A31" w:rsidP="000C6A31">
      <w:r w:rsidRPr="006745E2">
        <w:t>A. Máy phát điện xoay chiều có cuộn dây quay.</w:t>
      </w:r>
    </w:p>
    <w:p w:rsidR="000C6A31" w:rsidRPr="006745E2" w:rsidRDefault="000C6A31" w:rsidP="000C6A31">
      <w:proofErr w:type="gramStart"/>
      <w:r w:rsidRPr="006745E2">
        <w:t>B. Động cơ điện một chiều.</w:t>
      </w:r>
      <w:proofErr w:type="gramEnd"/>
    </w:p>
    <w:p w:rsidR="000C6A31" w:rsidRPr="006745E2" w:rsidRDefault="000C6A31" w:rsidP="000C6A31">
      <w:r w:rsidRPr="006745E2">
        <w:t>C. Máy biến thế.</w:t>
      </w:r>
    </w:p>
    <w:p w:rsidR="000C6A31" w:rsidRPr="006745E2" w:rsidRDefault="000C6A31" w:rsidP="000C6A31">
      <w:r w:rsidRPr="006745E2">
        <w:t>D. Máy phát điện xoay chiều có nam châm quay.</w:t>
      </w:r>
    </w:p>
    <w:p w:rsidR="000C6A31" w:rsidRPr="006745E2" w:rsidRDefault="000C6A31" w:rsidP="000C6A31">
      <w:r w:rsidRPr="006745E2">
        <w:rPr>
          <w:b/>
        </w:rPr>
        <w:t xml:space="preserve">Câu 21: </w:t>
      </w:r>
      <w:r w:rsidRPr="006745E2">
        <w:t xml:space="preserve">Ở Việt Nam các máy phát điện trong lưới điện quốc gia có tần số </w:t>
      </w:r>
    </w:p>
    <w:p w:rsidR="000C6A31" w:rsidRPr="006745E2" w:rsidRDefault="000C6A31" w:rsidP="000C6A31">
      <w:pPr>
        <w:sectPr w:rsidR="000C6A31" w:rsidRPr="006745E2">
          <w:type w:val="continuous"/>
          <w:pgSz w:w="12240" w:h="15840"/>
          <w:pgMar w:top="720" w:right="567" w:bottom="284" w:left="1418" w:header="720" w:footer="448" w:gutter="0"/>
          <w:pgNumType w:start="1"/>
          <w:cols w:space="720"/>
          <w:docGrid w:linePitch="360"/>
        </w:sectPr>
      </w:pPr>
    </w:p>
    <w:p w:rsidR="000C6A31" w:rsidRPr="006745E2" w:rsidRDefault="000C6A31" w:rsidP="000C6A31">
      <w:r w:rsidRPr="006745E2">
        <w:lastRenderedPageBreak/>
        <w:t>A. 25Hz.</w:t>
      </w:r>
    </w:p>
    <w:p w:rsidR="000C6A31" w:rsidRPr="006745E2" w:rsidRDefault="000C6A31" w:rsidP="000C6A31">
      <w:r w:rsidRPr="006745E2">
        <w:t>B. 50Hz.</w:t>
      </w:r>
    </w:p>
    <w:p w:rsidR="000C6A31" w:rsidRPr="006745E2" w:rsidRDefault="000C6A31" w:rsidP="000C6A31">
      <w:r w:rsidRPr="006745E2">
        <w:lastRenderedPageBreak/>
        <w:t>C. 75Hz.</w:t>
      </w:r>
    </w:p>
    <w:p w:rsidR="000C6A31" w:rsidRPr="006745E2" w:rsidRDefault="000C6A31" w:rsidP="000C6A31">
      <w:r w:rsidRPr="006745E2">
        <w:t>D. 100Hz.</w:t>
      </w:r>
    </w:p>
    <w:p w:rsidR="000C6A31" w:rsidRPr="006745E2" w:rsidRDefault="000C6A31" w:rsidP="000C6A31">
      <w:pPr>
        <w:sectPr w:rsidR="000C6A31" w:rsidRPr="006745E2">
          <w:type w:val="continuous"/>
          <w:pgSz w:w="12240" w:h="15840"/>
          <w:pgMar w:top="720" w:right="567" w:bottom="284" w:left="1418" w:header="720" w:footer="448" w:gutter="0"/>
          <w:pgNumType w:start="1"/>
          <w:cols w:num="4" w:space="720"/>
          <w:docGrid w:linePitch="360"/>
        </w:sectPr>
      </w:pPr>
    </w:p>
    <w:p w:rsidR="000C6A31" w:rsidRPr="006745E2" w:rsidRDefault="000C6A31" w:rsidP="000C6A31">
      <w:r w:rsidRPr="006745E2">
        <w:rPr>
          <w:b/>
        </w:rPr>
        <w:lastRenderedPageBreak/>
        <w:t xml:space="preserve">Câu 22: </w:t>
      </w:r>
      <w:r w:rsidRPr="006745E2">
        <w:t xml:space="preserve">Bộ phận chính của bộ góp điện trong máy phát điện xoay chiều gồm </w:t>
      </w:r>
    </w:p>
    <w:p w:rsidR="000C6A31" w:rsidRPr="006745E2" w:rsidRDefault="000C6A31" w:rsidP="000C6A31">
      <w:pPr>
        <w:rPr>
          <w:lang w:val="fr-FR"/>
        </w:rPr>
        <w:sectPr w:rsidR="000C6A31" w:rsidRPr="006745E2">
          <w:type w:val="continuous"/>
          <w:pgSz w:w="12240" w:h="15840"/>
          <w:pgMar w:top="720" w:right="567" w:bottom="284" w:left="1418" w:header="720" w:footer="448" w:gutter="0"/>
          <w:pgNumType w:start="1"/>
          <w:cols w:space="720"/>
          <w:docGrid w:linePitch="360"/>
        </w:sectPr>
      </w:pPr>
    </w:p>
    <w:p w:rsidR="000C6A31" w:rsidRPr="006745E2" w:rsidRDefault="000C6A31" w:rsidP="000C6A31">
      <w:pPr>
        <w:rPr>
          <w:lang w:val="fr-FR"/>
        </w:rPr>
      </w:pPr>
      <w:r w:rsidRPr="006745E2">
        <w:rPr>
          <w:lang w:val="fr-FR"/>
        </w:rPr>
        <w:lastRenderedPageBreak/>
        <w:t xml:space="preserve">A. hai bán khuyên và hai chổi quét.  </w:t>
      </w:r>
    </w:p>
    <w:p w:rsidR="000C6A31" w:rsidRPr="006745E2" w:rsidRDefault="000C6A31" w:rsidP="000C6A31">
      <w:pPr>
        <w:rPr>
          <w:lang w:val="fr-FR"/>
        </w:rPr>
      </w:pPr>
      <w:r w:rsidRPr="006745E2">
        <w:rPr>
          <w:lang w:val="fr-FR"/>
        </w:rPr>
        <w:t xml:space="preserve">B. hai vành khuyên và hai chổi quét. </w:t>
      </w:r>
    </w:p>
    <w:p w:rsidR="000C6A31" w:rsidRPr="006745E2" w:rsidRDefault="000C6A31" w:rsidP="000C6A31">
      <w:pPr>
        <w:rPr>
          <w:lang w:val="fr-FR"/>
        </w:rPr>
      </w:pPr>
      <w:r w:rsidRPr="006745E2">
        <w:rPr>
          <w:lang w:val="fr-FR"/>
        </w:rPr>
        <w:t xml:space="preserve">C. chỉ có hai vành khuyên. </w:t>
      </w:r>
    </w:p>
    <w:p w:rsidR="000C6A31" w:rsidRPr="006745E2" w:rsidRDefault="000C6A31" w:rsidP="000C6A31">
      <w:pPr>
        <w:rPr>
          <w:lang w:val="fr-FR"/>
        </w:rPr>
      </w:pPr>
      <w:r w:rsidRPr="006745E2">
        <w:rPr>
          <w:lang w:val="fr-FR"/>
        </w:rPr>
        <w:lastRenderedPageBreak/>
        <w:t xml:space="preserve">D. một bán khuyên, một vành khuyên và hai chổi quét. </w:t>
      </w:r>
    </w:p>
    <w:p w:rsidR="000C6A31" w:rsidRPr="006745E2" w:rsidRDefault="000C6A31" w:rsidP="000C6A31">
      <w:pPr>
        <w:rPr>
          <w:lang w:val="fr-FR"/>
        </w:rPr>
        <w:sectPr w:rsidR="000C6A31" w:rsidRPr="006745E2">
          <w:type w:val="continuous"/>
          <w:pgSz w:w="12240" w:h="15840"/>
          <w:pgMar w:top="720" w:right="567" w:bottom="284" w:left="1418" w:header="720" w:footer="448" w:gutter="0"/>
          <w:pgNumType w:start="1"/>
          <w:cols w:num="2" w:space="720"/>
          <w:docGrid w:linePitch="360"/>
        </w:sectPr>
      </w:pPr>
    </w:p>
    <w:p w:rsidR="000C6A31" w:rsidRPr="006745E2" w:rsidRDefault="000C6A31" w:rsidP="000C6A31">
      <w:pPr>
        <w:rPr>
          <w:lang w:val="fr-FR"/>
        </w:rPr>
      </w:pPr>
      <w:r w:rsidRPr="006745E2">
        <w:rPr>
          <w:b/>
          <w:lang w:val="fr-FR"/>
        </w:rPr>
        <w:lastRenderedPageBreak/>
        <w:t xml:space="preserve">Câu 23: </w:t>
      </w:r>
      <w:r w:rsidRPr="006745E2">
        <w:rPr>
          <w:lang w:val="fr-FR"/>
        </w:rPr>
        <w:t xml:space="preserve">Nối hai cực của máy phát điện xoay chiều với một bóng đèn. Khi quay nam châm của máy phát thì trong cuộn dây của nó xuất hiện dòng điện xoay chiều vì: </w:t>
      </w:r>
    </w:p>
    <w:p w:rsidR="000C6A31" w:rsidRPr="006745E2" w:rsidRDefault="000C6A31" w:rsidP="000C6A31">
      <w:pPr>
        <w:rPr>
          <w:lang w:val="fr-FR"/>
        </w:rPr>
      </w:pPr>
      <w:r w:rsidRPr="006745E2">
        <w:rPr>
          <w:lang w:val="fr-FR"/>
        </w:rPr>
        <w:t>A. từ trường trong lòng cuộn dây luôn tăng.</w:t>
      </w:r>
    </w:p>
    <w:p w:rsidR="000C6A31" w:rsidRPr="006745E2" w:rsidRDefault="000C6A31" w:rsidP="000C6A31">
      <w:pPr>
        <w:rPr>
          <w:lang w:val="fr-FR"/>
        </w:rPr>
      </w:pPr>
      <w:r w:rsidRPr="006745E2">
        <w:rPr>
          <w:lang w:val="fr-FR"/>
        </w:rPr>
        <w:t>B. số đường sức từ qua tiết diện S của cuộn dây luôn tăng.</w:t>
      </w:r>
    </w:p>
    <w:p w:rsidR="000C6A31" w:rsidRPr="006745E2" w:rsidRDefault="000C6A31" w:rsidP="000C6A31">
      <w:pPr>
        <w:rPr>
          <w:lang w:val="fr-FR"/>
        </w:rPr>
      </w:pPr>
      <w:r w:rsidRPr="006745E2">
        <w:rPr>
          <w:lang w:val="fr-FR"/>
        </w:rPr>
        <w:t>C. từ trường trong lòng cuộn dây không biến đổi.</w:t>
      </w:r>
    </w:p>
    <w:p w:rsidR="000C6A31" w:rsidRPr="006745E2" w:rsidRDefault="000C6A31" w:rsidP="000C6A31">
      <w:pPr>
        <w:rPr>
          <w:lang w:val="fr-FR"/>
        </w:rPr>
      </w:pPr>
      <w:r w:rsidRPr="006745E2">
        <w:rPr>
          <w:lang w:val="fr-FR"/>
        </w:rPr>
        <w:lastRenderedPageBreak/>
        <w:t>D. số đường sức từ qua tiết diện S của cuộn dây luân phiên tăng giảm.</w:t>
      </w:r>
    </w:p>
    <w:p w:rsidR="000C6A31" w:rsidRPr="006745E2" w:rsidRDefault="000C6A31" w:rsidP="000C6A31">
      <w:pPr>
        <w:rPr>
          <w:lang w:val="fr-FR"/>
        </w:rPr>
      </w:pPr>
      <w:r w:rsidRPr="006745E2">
        <w:rPr>
          <w:b/>
          <w:lang w:val="fr-FR"/>
        </w:rPr>
        <w:t xml:space="preserve">Câu 24: </w:t>
      </w:r>
      <w:r w:rsidRPr="006745E2">
        <w:rPr>
          <w:lang w:val="fr-FR"/>
        </w:rPr>
        <w:t xml:space="preserve">Trong các máy phát điện lớn dùng trong công nghiệp, để tạo ra từ trường mạnh người ta thường dùng </w:t>
      </w:r>
    </w:p>
    <w:p w:rsidR="000C6A31" w:rsidRPr="006745E2" w:rsidRDefault="000C6A31" w:rsidP="000C6A31">
      <w:pPr>
        <w:sectPr w:rsidR="000C6A31" w:rsidRPr="006745E2">
          <w:type w:val="continuous"/>
          <w:pgSz w:w="12240" w:h="15840"/>
          <w:pgMar w:top="720" w:right="567" w:bottom="284" w:left="1418" w:header="720" w:footer="448" w:gutter="0"/>
          <w:pgNumType w:start="1"/>
          <w:cols w:space="720"/>
          <w:docGrid w:linePitch="360"/>
        </w:sectPr>
      </w:pPr>
    </w:p>
    <w:p w:rsidR="000C6A31" w:rsidRPr="006745E2" w:rsidRDefault="000C6A31" w:rsidP="000C6A31">
      <w:r w:rsidRPr="006745E2">
        <w:lastRenderedPageBreak/>
        <w:t>A. Nam châm vĩnh cửu.</w:t>
      </w:r>
    </w:p>
    <w:p w:rsidR="000C6A31" w:rsidRPr="006745E2" w:rsidRDefault="000C6A31" w:rsidP="000C6A31">
      <w:r w:rsidRPr="006745E2">
        <w:t>B. Nam châm điện.</w:t>
      </w:r>
    </w:p>
    <w:p w:rsidR="000C6A31" w:rsidRPr="006745E2" w:rsidRDefault="000C6A31" w:rsidP="000C6A31">
      <w:r w:rsidRPr="006745E2">
        <w:lastRenderedPageBreak/>
        <w:t>C. Kim nam châm.</w:t>
      </w:r>
    </w:p>
    <w:p w:rsidR="000C6A31" w:rsidRPr="006745E2" w:rsidRDefault="000C6A31" w:rsidP="000C6A31">
      <w:r w:rsidRPr="006745E2">
        <w:t>D. Nam châm chữ U</w:t>
      </w:r>
    </w:p>
    <w:p w:rsidR="000C6A31" w:rsidRPr="006745E2" w:rsidRDefault="000C6A31" w:rsidP="000C6A31">
      <w:pPr>
        <w:sectPr w:rsidR="000C6A31" w:rsidRPr="006745E2">
          <w:type w:val="continuous"/>
          <w:pgSz w:w="12240" w:h="15840"/>
          <w:pgMar w:top="720" w:right="567" w:bottom="284" w:left="1418" w:header="720" w:footer="448" w:gutter="0"/>
          <w:pgNumType w:start="1"/>
          <w:cols w:num="2" w:space="720"/>
          <w:docGrid w:linePitch="360"/>
        </w:sectPr>
      </w:pPr>
    </w:p>
    <w:p w:rsidR="000C6A31" w:rsidRPr="006745E2" w:rsidRDefault="000C6A31" w:rsidP="000C6A31">
      <w:r w:rsidRPr="006745E2">
        <w:rPr>
          <w:b/>
        </w:rPr>
        <w:lastRenderedPageBreak/>
        <w:t xml:space="preserve">Câu 25: </w:t>
      </w:r>
      <w:r w:rsidRPr="006745E2">
        <w:t xml:space="preserve">Dòng điện xoay chiều qua dụng cụ nào sau đây chỉ gây tác dụng nhiệt? </w:t>
      </w:r>
    </w:p>
    <w:p w:rsidR="000C6A31" w:rsidRPr="006745E2" w:rsidRDefault="000C6A31" w:rsidP="000C6A31">
      <w:pPr>
        <w:sectPr w:rsidR="000C6A31" w:rsidRPr="006745E2">
          <w:type w:val="continuous"/>
          <w:pgSz w:w="12240" w:h="15840"/>
          <w:pgMar w:top="720" w:right="567" w:bottom="284" w:left="1418" w:header="720" w:footer="448" w:gutter="0"/>
          <w:pgNumType w:start="1"/>
          <w:cols w:space="720"/>
          <w:docGrid w:linePitch="360"/>
        </w:sectPr>
      </w:pPr>
    </w:p>
    <w:p w:rsidR="000C6A31" w:rsidRPr="006745E2" w:rsidRDefault="000C6A31" w:rsidP="000C6A31">
      <w:r w:rsidRPr="006745E2">
        <w:lastRenderedPageBreak/>
        <w:t>A. Bóng đèn sợi tóc.</w:t>
      </w:r>
    </w:p>
    <w:p w:rsidR="000C6A31" w:rsidRPr="006745E2" w:rsidRDefault="000C6A31" w:rsidP="000C6A31">
      <w:r w:rsidRPr="006745E2">
        <w:t>B. Mỏ hàn điện.</w:t>
      </w:r>
    </w:p>
    <w:p w:rsidR="000C6A31" w:rsidRPr="006745E2" w:rsidRDefault="000C6A31" w:rsidP="000C6A31">
      <w:r w:rsidRPr="006745E2">
        <w:lastRenderedPageBreak/>
        <w:t>C. Quạt điện.</w:t>
      </w:r>
    </w:p>
    <w:p w:rsidR="000C6A31" w:rsidRPr="006745E2" w:rsidRDefault="000C6A31" w:rsidP="000C6A31">
      <w:r w:rsidRPr="006745E2">
        <w:t xml:space="preserve">D. </w:t>
      </w:r>
      <w:bookmarkStart w:id="0" w:name="OLE_LINK5"/>
      <w:bookmarkStart w:id="1" w:name="OLE_LINK6"/>
      <w:r w:rsidRPr="006745E2">
        <w:t>Máy sấy tóc.</w:t>
      </w:r>
      <w:bookmarkEnd w:id="0"/>
      <w:bookmarkEnd w:id="1"/>
    </w:p>
    <w:p w:rsidR="000C6A31" w:rsidRPr="006745E2" w:rsidRDefault="000C6A31" w:rsidP="000C6A31">
      <w:pPr>
        <w:sectPr w:rsidR="000C6A31" w:rsidRPr="006745E2">
          <w:type w:val="continuous"/>
          <w:pgSz w:w="12240" w:h="15840"/>
          <w:pgMar w:top="720" w:right="567" w:bottom="284" w:left="1418" w:header="720" w:footer="448" w:gutter="0"/>
          <w:pgNumType w:start="1"/>
          <w:cols w:num="2" w:space="720"/>
          <w:docGrid w:linePitch="360"/>
        </w:sectPr>
      </w:pPr>
    </w:p>
    <w:p w:rsidR="000C6A31" w:rsidRPr="006745E2" w:rsidRDefault="000C6A31" w:rsidP="000C6A31">
      <w:r w:rsidRPr="006745E2">
        <w:rPr>
          <w:b/>
        </w:rPr>
        <w:lastRenderedPageBreak/>
        <w:t xml:space="preserve">Câu 26: </w:t>
      </w:r>
      <w:r w:rsidRPr="006745E2">
        <w:t xml:space="preserve">Dùng vôn kế xoay chiều có thể đo được  </w:t>
      </w:r>
    </w:p>
    <w:p w:rsidR="000C6A31" w:rsidRPr="006745E2" w:rsidRDefault="000C6A31" w:rsidP="000C6A31">
      <w:pPr>
        <w:sectPr w:rsidR="000C6A31" w:rsidRPr="006745E2">
          <w:type w:val="continuous"/>
          <w:pgSz w:w="12240" w:h="15840"/>
          <w:pgMar w:top="720" w:right="567" w:bottom="284" w:left="1418" w:header="720" w:footer="448" w:gutter="0"/>
          <w:pgNumType w:start="1"/>
          <w:cols w:space="720"/>
          <w:docGrid w:linePitch="360"/>
        </w:sectPr>
      </w:pPr>
    </w:p>
    <w:p w:rsidR="000C6A31" w:rsidRPr="006745E2" w:rsidRDefault="000C6A31" w:rsidP="000C6A31">
      <w:proofErr w:type="gramStart"/>
      <w:r w:rsidRPr="006745E2">
        <w:lastRenderedPageBreak/>
        <w:t>A. cường độ dòng điện xoay chiều.</w:t>
      </w:r>
      <w:proofErr w:type="gramEnd"/>
    </w:p>
    <w:p w:rsidR="000C6A31" w:rsidRPr="006745E2" w:rsidRDefault="000C6A31" w:rsidP="000C6A31">
      <w:proofErr w:type="gramStart"/>
      <w:r w:rsidRPr="006745E2">
        <w:t>B. cường độ dòng điện một chiều.</w:t>
      </w:r>
      <w:proofErr w:type="gramEnd"/>
    </w:p>
    <w:p w:rsidR="000C6A31" w:rsidRPr="006745E2" w:rsidRDefault="000C6A31" w:rsidP="000C6A31">
      <w:proofErr w:type="gramStart"/>
      <w:r w:rsidRPr="006745E2">
        <w:lastRenderedPageBreak/>
        <w:t>C. giá trị cực đại của hiệu điện thế xoay chiều.</w:t>
      </w:r>
      <w:proofErr w:type="gramEnd"/>
    </w:p>
    <w:p w:rsidR="000C6A31" w:rsidRPr="006745E2" w:rsidRDefault="000C6A31" w:rsidP="000C6A31">
      <w:proofErr w:type="gramStart"/>
      <w:r w:rsidRPr="006745E2">
        <w:t>D. giá trị hiệu dụng của hiệu điện thế xoay chiều.</w:t>
      </w:r>
      <w:proofErr w:type="gramEnd"/>
    </w:p>
    <w:p w:rsidR="000C6A31" w:rsidRPr="006745E2" w:rsidRDefault="000C6A31" w:rsidP="000C6A31">
      <w:pPr>
        <w:sectPr w:rsidR="000C6A31" w:rsidRPr="006745E2">
          <w:type w:val="continuous"/>
          <w:pgSz w:w="12240" w:h="15840"/>
          <w:pgMar w:top="720" w:right="567" w:bottom="284" w:left="1418" w:header="720" w:footer="448" w:gutter="0"/>
          <w:pgNumType w:start="1"/>
          <w:cols w:num="2" w:space="720"/>
          <w:docGrid w:linePitch="360"/>
        </w:sectPr>
      </w:pPr>
    </w:p>
    <w:p w:rsidR="000C6A31" w:rsidRPr="006745E2" w:rsidRDefault="000C6A31" w:rsidP="000C6A31">
      <w:r w:rsidRPr="006745E2">
        <w:rPr>
          <w:b/>
        </w:rPr>
        <w:lastRenderedPageBreak/>
        <w:t xml:space="preserve">Câu 27: </w:t>
      </w:r>
      <w:r w:rsidRPr="006745E2">
        <w:t xml:space="preserve">Để đo cường độ của dòng điện xoay chiều, ta mắc ampe kế xoay chiều   </w:t>
      </w:r>
    </w:p>
    <w:p w:rsidR="000C6A31" w:rsidRPr="006745E2" w:rsidRDefault="000C6A31" w:rsidP="000C6A31">
      <w:r w:rsidRPr="006745E2">
        <w:t>A. nối tiếp vào mạch điện cần đo mà không cần phân biệt chốt của chúng.</w:t>
      </w:r>
      <w:r w:rsidRPr="006745E2">
        <w:tab/>
      </w:r>
      <w:r w:rsidRPr="006745E2">
        <w:tab/>
      </w:r>
    </w:p>
    <w:p w:rsidR="000C6A31" w:rsidRPr="006745E2" w:rsidRDefault="000C6A31" w:rsidP="000C6A31">
      <w:r w:rsidRPr="006745E2">
        <w:t>B. nối tiếp vào mạch cần đo sao cho dòng điện có chiều đi vào chốt dương và đi ra chốt âm của ampe kế.</w:t>
      </w:r>
    </w:p>
    <w:p w:rsidR="000C6A31" w:rsidRPr="006745E2" w:rsidRDefault="000C6A31" w:rsidP="000C6A31">
      <w:r w:rsidRPr="006745E2">
        <w:t>C. song song vào mạch điện cần đo mà không cần phân biệt chốt của chúng.</w:t>
      </w:r>
    </w:p>
    <w:p w:rsidR="000C6A31" w:rsidRPr="006745E2" w:rsidRDefault="000C6A31" w:rsidP="000C6A31">
      <w:r w:rsidRPr="006745E2">
        <w:t>D. song song vào mạch điện cần đo sao cho dòng điện có chiều đi vào chốt dương và đi ra chốt âm của ampe kế.</w:t>
      </w:r>
    </w:p>
    <w:p w:rsidR="000C6A31" w:rsidRPr="006745E2" w:rsidRDefault="000C6A31" w:rsidP="000C6A31">
      <w:r w:rsidRPr="006745E2">
        <w:rPr>
          <w:b/>
        </w:rPr>
        <w:t xml:space="preserve">Câu 28: </w:t>
      </w:r>
      <w:r w:rsidRPr="006745E2">
        <w:t xml:space="preserve">Để đo hiệu điện thế của dòng điện xoay chiều, ta mắc vôn kế xoay chiều    </w:t>
      </w:r>
    </w:p>
    <w:p w:rsidR="000C6A31" w:rsidRPr="006745E2" w:rsidRDefault="000C6A31" w:rsidP="000C6A31">
      <w:r w:rsidRPr="006745E2">
        <w:t xml:space="preserve">A. nối tiếp với mạch điện cần đo mà không cần phân biệt chốt của chúng. </w:t>
      </w:r>
      <w:r w:rsidRPr="006745E2">
        <w:tab/>
      </w:r>
      <w:r w:rsidRPr="006745E2">
        <w:tab/>
      </w:r>
    </w:p>
    <w:p w:rsidR="000C6A31" w:rsidRPr="006745E2" w:rsidRDefault="000C6A31" w:rsidP="000C6A31">
      <w:r w:rsidRPr="006745E2">
        <w:t>B. nối tiếp với mạch cần đo sao cho dòng điện có chiều đi vào chốt dương và đi ra chốt âm của vôn kế.</w:t>
      </w:r>
    </w:p>
    <w:p w:rsidR="000C6A31" w:rsidRPr="006745E2" w:rsidRDefault="000C6A31" w:rsidP="000C6A31">
      <w:r w:rsidRPr="006745E2">
        <w:t>C. song song với mạch điện cần đo mà không cần phân biệt chốt của chúng.</w:t>
      </w:r>
    </w:p>
    <w:p w:rsidR="000C6A31" w:rsidRPr="006745E2" w:rsidRDefault="000C6A31" w:rsidP="000C6A31">
      <w:r w:rsidRPr="006745E2">
        <w:t>D. song song với mạch cần đo sao cho dòng điện có chiều đi vào chốt dương và đi ra chốt âm của vôn kế.</w:t>
      </w:r>
    </w:p>
    <w:p w:rsidR="000C6A31" w:rsidRPr="006745E2" w:rsidRDefault="000C6A31" w:rsidP="000C6A31">
      <w:r w:rsidRPr="006745E2">
        <w:rPr>
          <w:b/>
        </w:rPr>
        <w:t xml:space="preserve">Câu 29: </w:t>
      </w:r>
      <w:r w:rsidRPr="006745E2">
        <w:t xml:space="preserve">Dùng ampe kế xoay chiều có thể đo được   </w:t>
      </w:r>
    </w:p>
    <w:p w:rsidR="000C6A31" w:rsidRPr="006745E2" w:rsidRDefault="000C6A31" w:rsidP="000C6A31">
      <w:proofErr w:type="gramStart"/>
      <w:r w:rsidRPr="006745E2">
        <w:t>A. giá trị cực đại của cường độ dòng điện xoay chiều.</w:t>
      </w:r>
      <w:proofErr w:type="gramEnd"/>
    </w:p>
    <w:p w:rsidR="000C6A31" w:rsidRPr="006745E2" w:rsidRDefault="000C6A31" w:rsidP="000C6A31">
      <w:proofErr w:type="gramStart"/>
      <w:r w:rsidRPr="006745E2">
        <w:t>B. giá trị hiệu dụng của hiệu điện thế xoay chiều.</w:t>
      </w:r>
      <w:proofErr w:type="gramEnd"/>
    </w:p>
    <w:p w:rsidR="000C6A31" w:rsidRPr="006745E2" w:rsidRDefault="000C6A31" w:rsidP="000C6A31">
      <w:proofErr w:type="gramStart"/>
      <w:r w:rsidRPr="006745E2">
        <w:t>C. giá trị nhỏ nhất của cường độ dòng điện một chiều.</w:t>
      </w:r>
      <w:proofErr w:type="gramEnd"/>
    </w:p>
    <w:p w:rsidR="000C6A31" w:rsidRPr="006745E2" w:rsidRDefault="000C6A31" w:rsidP="000C6A31">
      <w:proofErr w:type="gramStart"/>
      <w:r w:rsidRPr="006745E2">
        <w:t>D. giá trị hiệu dụng của cường độ dòng điện xoay chiều.</w:t>
      </w:r>
      <w:proofErr w:type="gramEnd"/>
    </w:p>
    <w:p w:rsidR="000C6A31" w:rsidRPr="006745E2" w:rsidRDefault="000C6A31" w:rsidP="000C6A31">
      <w:r w:rsidRPr="006745E2">
        <w:rPr>
          <w:b/>
        </w:rPr>
        <w:t xml:space="preserve">Câu 30: </w:t>
      </w:r>
      <w:r w:rsidRPr="006745E2">
        <w:t xml:space="preserve">Phát biểu </w:t>
      </w:r>
      <w:r w:rsidRPr="006745E2">
        <w:rPr>
          <w:b/>
        </w:rPr>
        <w:t xml:space="preserve">không đúng </w:t>
      </w:r>
      <w:r w:rsidRPr="006745E2">
        <w:t xml:space="preserve">khi so sánh tác dụng của dòng điện xoay chiều và dòng điện một chiều?   </w:t>
      </w:r>
    </w:p>
    <w:p w:rsidR="000C6A31" w:rsidRPr="006745E2" w:rsidRDefault="000C6A31" w:rsidP="000C6A31">
      <w:r w:rsidRPr="006745E2">
        <w:t>Dòng điện xoay chiều và dòng điện một chiều đều</w:t>
      </w:r>
    </w:p>
    <w:p w:rsidR="000C6A31" w:rsidRPr="006745E2" w:rsidRDefault="000C6A31" w:rsidP="000C6A31">
      <w:proofErr w:type="gramStart"/>
      <w:r w:rsidRPr="006745E2">
        <w:t>A. có khả năng trực tiếp nạp điện cho ăcquy.</w:t>
      </w:r>
      <w:proofErr w:type="gramEnd"/>
    </w:p>
    <w:p w:rsidR="000C6A31" w:rsidRPr="006745E2" w:rsidRDefault="000C6A31" w:rsidP="000C6A31">
      <w:proofErr w:type="gramStart"/>
      <w:r w:rsidRPr="006745E2">
        <w:t>B. tỏa nhiệt khi chạy qua một dây dẫn.</w:t>
      </w:r>
      <w:proofErr w:type="gramEnd"/>
    </w:p>
    <w:p w:rsidR="000C6A31" w:rsidRPr="006745E2" w:rsidRDefault="000C6A31" w:rsidP="000C6A31">
      <w:r w:rsidRPr="006745E2">
        <w:t>C. có khả năng làm bóng đèn phát sáng.</w:t>
      </w:r>
    </w:p>
    <w:p w:rsidR="000C6A31" w:rsidRPr="006745E2" w:rsidRDefault="000C6A31" w:rsidP="000C6A31">
      <w:proofErr w:type="gramStart"/>
      <w:r w:rsidRPr="006745E2">
        <w:t>D. gây ra từ trường.</w:t>
      </w:r>
      <w:proofErr w:type="gramEnd"/>
    </w:p>
    <w:p w:rsidR="000C6A31" w:rsidRPr="006745E2" w:rsidRDefault="000C6A31" w:rsidP="000C6A31">
      <w:r w:rsidRPr="006745E2">
        <w:rPr>
          <w:b/>
        </w:rPr>
        <w:t xml:space="preserve">Câu 31: </w:t>
      </w:r>
      <w:r w:rsidRPr="006745E2">
        <w:t xml:space="preserve">Tác dụng nào của dòng điện phụ thuộc vào chiều của dòng điện? </w:t>
      </w:r>
    </w:p>
    <w:p w:rsidR="000C6A31" w:rsidRPr="006745E2" w:rsidRDefault="000C6A31" w:rsidP="000C6A31">
      <w:pPr>
        <w:sectPr w:rsidR="000C6A31" w:rsidRPr="006745E2">
          <w:type w:val="continuous"/>
          <w:pgSz w:w="12240" w:h="15840"/>
          <w:pgMar w:top="720" w:right="567" w:bottom="284" w:left="1418" w:header="720" w:footer="448" w:gutter="0"/>
          <w:pgNumType w:start="1"/>
          <w:cols w:space="720"/>
          <w:docGrid w:linePitch="360"/>
        </w:sectPr>
      </w:pPr>
    </w:p>
    <w:p w:rsidR="000C6A31" w:rsidRPr="006745E2" w:rsidRDefault="000C6A31" w:rsidP="000C6A31">
      <w:r w:rsidRPr="006745E2">
        <w:lastRenderedPageBreak/>
        <w:t xml:space="preserve">A. Tác dụng nhiệt. </w:t>
      </w:r>
      <w:r w:rsidRPr="006745E2">
        <w:tab/>
      </w:r>
    </w:p>
    <w:p w:rsidR="000C6A31" w:rsidRPr="006745E2" w:rsidRDefault="000C6A31" w:rsidP="000C6A31">
      <w:r w:rsidRPr="006745E2">
        <w:t xml:space="preserve">B. Tác dụng từ.  </w:t>
      </w:r>
      <w:r w:rsidRPr="006745E2">
        <w:tab/>
      </w:r>
    </w:p>
    <w:p w:rsidR="000C6A31" w:rsidRPr="006745E2" w:rsidRDefault="000C6A31" w:rsidP="000C6A31">
      <w:r w:rsidRPr="006745E2">
        <w:lastRenderedPageBreak/>
        <w:t xml:space="preserve">C. Tác dụng quang. </w:t>
      </w:r>
      <w:r w:rsidRPr="006745E2">
        <w:tab/>
      </w:r>
    </w:p>
    <w:p w:rsidR="000C6A31" w:rsidRPr="006745E2" w:rsidRDefault="000C6A31" w:rsidP="000C6A31">
      <w:r w:rsidRPr="006745E2">
        <w:t xml:space="preserve">D. Tác dụng sinh lí.  </w:t>
      </w:r>
    </w:p>
    <w:p w:rsidR="000C6A31" w:rsidRPr="006745E2" w:rsidRDefault="000C6A31" w:rsidP="000C6A31">
      <w:pPr>
        <w:sectPr w:rsidR="000C6A31" w:rsidRPr="006745E2">
          <w:type w:val="continuous"/>
          <w:pgSz w:w="12240" w:h="15840"/>
          <w:pgMar w:top="720" w:right="567" w:bottom="284" w:left="1418" w:header="720" w:footer="448" w:gutter="0"/>
          <w:pgNumType w:start="1"/>
          <w:cols w:num="2" w:space="720"/>
          <w:docGrid w:linePitch="360"/>
        </w:sectPr>
      </w:pPr>
    </w:p>
    <w:p w:rsidR="000C6A31" w:rsidRPr="006745E2" w:rsidRDefault="000C6A31" w:rsidP="000C6A31">
      <w:r w:rsidRPr="006745E2">
        <w:rPr>
          <w:b/>
        </w:rPr>
        <w:lastRenderedPageBreak/>
        <w:t xml:space="preserve">Câu 32: </w:t>
      </w:r>
      <w:r w:rsidRPr="006745E2">
        <w:t xml:space="preserve">Một bóng đèn loại 12V – 6W được mắc vào mạch điện một chiều thì đèn sáng bình thường. Nếu mắc đèn vào mạch điện xoay chiều mà đèn vẫn sáng như trước, khi đó cường độ dòng điện qua đèn có giá trị   </w:t>
      </w:r>
    </w:p>
    <w:p w:rsidR="000C6A31" w:rsidRPr="006745E2" w:rsidRDefault="000C6A31" w:rsidP="000C6A31">
      <w:pPr>
        <w:sectPr w:rsidR="000C6A31" w:rsidRPr="006745E2">
          <w:type w:val="continuous"/>
          <w:pgSz w:w="12240" w:h="15840"/>
          <w:pgMar w:top="720" w:right="567" w:bottom="284" w:left="1418" w:header="720" w:footer="448" w:gutter="0"/>
          <w:pgNumType w:start="1"/>
          <w:cols w:space="720"/>
          <w:docGrid w:linePitch="360"/>
        </w:sectPr>
      </w:pPr>
    </w:p>
    <w:p w:rsidR="000C6A31" w:rsidRPr="006745E2" w:rsidRDefault="000C6A31" w:rsidP="000C6A31">
      <w:proofErr w:type="gramStart"/>
      <w:r w:rsidRPr="006745E2">
        <w:lastRenderedPageBreak/>
        <w:t>A. 2A.</w:t>
      </w:r>
      <w:proofErr w:type="gramEnd"/>
    </w:p>
    <w:p w:rsidR="000C6A31" w:rsidRPr="006745E2" w:rsidRDefault="000C6A31" w:rsidP="000C6A31">
      <w:proofErr w:type="gramStart"/>
      <w:r w:rsidRPr="006745E2">
        <w:lastRenderedPageBreak/>
        <w:t>B. 1A.</w:t>
      </w:r>
      <w:proofErr w:type="gramEnd"/>
    </w:p>
    <w:p w:rsidR="000C6A31" w:rsidRPr="006745E2" w:rsidRDefault="000C6A31" w:rsidP="000C6A31">
      <w:proofErr w:type="gramStart"/>
      <w:r w:rsidRPr="006745E2">
        <w:lastRenderedPageBreak/>
        <w:t>C. 0,5A.</w:t>
      </w:r>
      <w:proofErr w:type="gramEnd"/>
    </w:p>
    <w:p w:rsidR="000C6A31" w:rsidRPr="006745E2" w:rsidRDefault="000C6A31" w:rsidP="000C6A31">
      <w:proofErr w:type="gramStart"/>
      <w:r w:rsidRPr="006745E2">
        <w:lastRenderedPageBreak/>
        <w:t>D. 0,1A.</w:t>
      </w:r>
      <w:proofErr w:type="gramEnd"/>
    </w:p>
    <w:p w:rsidR="000C6A31" w:rsidRPr="006745E2" w:rsidRDefault="000C6A31" w:rsidP="000C6A31">
      <w:pPr>
        <w:sectPr w:rsidR="000C6A31" w:rsidRPr="006745E2">
          <w:type w:val="continuous"/>
          <w:pgSz w:w="12240" w:h="15840"/>
          <w:pgMar w:top="720" w:right="567" w:bottom="284" w:left="1418" w:header="720" w:footer="448" w:gutter="0"/>
          <w:pgNumType w:start="1"/>
          <w:cols w:num="4" w:space="720"/>
          <w:docGrid w:linePitch="360"/>
        </w:sectPr>
      </w:pPr>
    </w:p>
    <w:p w:rsidR="000C6A31" w:rsidRPr="006745E2" w:rsidRDefault="000C6A31" w:rsidP="000C6A31">
      <w:r w:rsidRPr="006745E2">
        <w:rPr>
          <w:b/>
        </w:rPr>
        <w:lastRenderedPageBreak/>
        <w:t xml:space="preserve">Câu 33: </w:t>
      </w:r>
      <w:r w:rsidRPr="006745E2">
        <w:t xml:space="preserve">Một bóng đèn có ghi 12V– 6W lần lượt được mắc vào mạch điện một chiều, rồi vào mạch điện xoay chiều có cùng hiệu </w:t>
      </w:r>
      <w:proofErr w:type="gramStart"/>
      <w:r w:rsidRPr="006745E2">
        <w:t>điện  thế</w:t>
      </w:r>
      <w:proofErr w:type="gramEnd"/>
      <w:r w:rsidRPr="006745E2">
        <w:t xml:space="preserve"> 12V thì độ sáng của đèn     </w:t>
      </w:r>
    </w:p>
    <w:p w:rsidR="000C6A31" w:rsidRPr="006745E2" w:rsidRDefault="000C6A31" w:rsidP="000C6A31">
      <w:proofErr w:type="gramStart"/>
      <w:r w:rsidRPr="006745E2">
        <w:t>A. ở mạch điện một chiều mạnh hơn ở mạch điện xoay chiều.</w:t>
      </w:r>
      <w:proofErr w:type="gramEnd"/>
    </w:p>
    <w:p w:rsidR="000C6A31" w:rsidRPr="006745E2" w:rsidRDefault="000C6A31" w:rsidP="000C6A31">
      <w:proofErr w:type="gramStart"/>
      <w:r w:rsidRPr="006745E2">
        <w:t>B. ở mạch điện một chiều yếu hơn ở mạch điện xoay chiều.</w:t>
      </w:r>
      <w:proofErr w:type="gramEnd"/>
      <w:r w:rsidRPr="006745E2">
        <w:t xml:space="preserve"> </w:t>
      </w:r>
    </w:p>
    <w:p w:rsidR="000C6A31" w:rsidRPr="006745E2" w:rsidRDefault="000C6A31" w:rsidP="000C6A31">
      <w:proofErr w:type="gramStart"/>
      <w:r w:rsidRPr="006745E2">
        <w:t>C. ở cả hai mạch điện đều như nhau.</w:t>
      </w:r>
      <w:proofErr w:type="gramEnd"/>
    </w:p>
    <w:p w:rsidR="000C6A31" w:rsidRPr="006745E2" w:rsidRDefault="000C6A31" w:rsidP="000C6A31">
      <w:proofErr w:type="gramStart"/>
      <w:r w:rsidRPr="006745E2">
        <w:t>D. ở mạch điện xoay chiều có lúc mạnh có lúc yếu.</w:t>
      </w:r>
      <w:proofErr w:type="gramEnd"/>
    </w:p>
    <w:p w:rsidR="000C6A31" w:rsidRPr="006745E2" w:rsidRDefault="000C6A31" w:rsidP="000C6A31">
      <w:r w:rsidRPr="006745E2">
        <w:rPr>
          <w:b/>
        </w:rPr>
        <w:t>Câu 34</w:t>
      </w:r>
      <w:proofErr w:type="gramStart"/>
      <w:r w:rsidRPr="006745E2">
        <w:rPr>
          <w:b/>
        </w:rPr>
        <w:t>:</w:t>
      </w:r>
      <w:r w:rsidRPr="006745E2">
        <w:t>Để</w:t>
      </w:r>
      <w:proofErr w:type="gramEnd"/>
      <w:r w:rsidRPr="006745E2">
        <w:t xml:space="preserve"> đo hiệu điện thế của mạng điện dùng trong gia đình, ta cần chọn vôn kế có giới hạn đo</w:t>
      </w:r>
    </w:p>
    <w:p w:rsidR="000C6A31" w:rsidRPr="006745E2" w:rsidRDefault="000C6A31" w:rsidP="000C6A31">
      <w:proofErr w:type="gramStart"/>
      <w:r w:rsidRPr="006745E2">
        <w:t>A. nhỏ hơn 220V, có kí hiệu AC (hay ~).</w:t>
      </w:r>
      <w:proofErr w:type="gramEnd"/>
    </w:p>
    <w:p w:rsidR="000C6A31" w:rsidRPr="006745E2" w:rsidRDefault="000C6A31" w:rsidP="000C6A31">
      <w:r w:rsidRPr="006745E2">
        <w:t xml:space="preserve">B. nhỏ hơn 220V, có kí hiệu DC (hay </w:t>
      </w:r>
      <w:proofErr w:type="gramStart"/>
      <w:r w:rsidRPr="006745E2">
        <w:t>– )</w:t>
      </w:r>
      <w:proofErr w:type="gramEnd"/>
      <w:r w:rsidRPr="006745E2">
        <w:t>.</w:t>
      </w:r>
    </w:p>
    <w:p w:rsidR="000C6A31" w:rsidRPr="006745E2" w:rsidRDefault="000C6A31" w:rsidP="000C6A31">
      <w:proofErr w:type="gramStart"/>
      <w:r w:rsidRPr="006745E2">
        <w:t>C. lớn hơn 220V, có kí hiệu AC (hay ~).</w:t>
      </w:r>
      <w:proofErr w:type="gramEnd"/>
    </w:p>
    <w:p w:rsidR="000C6A31" w:rsidRPr="006745E2" w:rsidRDefault="000C6A31" w:rsidP="000C6A31">
      <w:r w:rsidRPr="006745E2">
        <w:t xml:space="preserve">D. lớn hơn 220V, có kí hiệu DC (hay </w:t>
      </w:r>
      <w:proofErr w:type="gramStart"/>
      <w:r w:rsidRPr="006745E2">
        <w:t>– )</w:t>
      </w:r>
      <w:proofErr w:type="gramEnd"/>
      <w:r w:rsidRPr="006745E2">
        <w:t>.</w:t>
      </w:r>
    </w:p>
    <w:p w:rsidR="000C6A31" w:rsidRPr="006745E2" w:rsidRDefault="000C6A31" w:rsidP="000C6A31">
      <w:r w:rsidRPr="006745E2">
        <w:rPr>
          <w:b/>
        </w:rPr>
        <w:lastRenderedPageBreak/>
        <w:t xml:space="preserve">Câu 35: </w:t>
      </w:r>
      <w:r w:rsidRPr="006745E2">
        <w:t xml:space="preserve">Sử dụng vôn kế xoay chiều để đo hiệu điện thế giữa hai lỗ của ổ lấy điện trong gia đình thấy vôn kế chỉ 220V. Nếu đổi chỗ hai đầu phích cắm vào ổ lấy điện thì </w:t>
      </w:r>
      <w:proofErr w:type="gramStart"/>
      <w:r w:rsidRPr="006745E2">
        <w:t>kim</w:t>
      </w:r>
      <w:proofErr w:type="gramEnd"/>
      <w:r w:rsidRPr="006745E2">
        <w:t xml:space="preserve"> của vôn kế sẽ   </w:t>
      </w:r>
    </w:p>
    <w:p w:rsidR="000C6A31" w:rsidRPr="006745E2" w:rsidRDefault="000C6A31" w:rsidP="000C6A31">
      <w:pPr>
        <w:sectPr w:rsidR="000C6A31" w:rsidRPr="006745E2">
          <w:type w:val="continuous"/>
          <w:pgSz w:w="12240" w:h="15840"/>
          <w:pgMar w:top="720" w:right="567" w:bottom="284" w:left="1418" w:header="720" w:footer="448" w:gutter="0"/>
          <w:pgNumType w:start="1"/>
          <w:cols w:space="720"/>
          <w:docGrid w:linePitch="360"/>
        </w:sectPr>
      </w:pPr>
    </w:p>
    <w:p w:rsidR="000C6A31" w:rsidRPr="006745E2" w:rsidRDefault="000C6A31" w:rsidP="000C6A31">
      <w:proofErr w:type="gramStart"/>
      <w:r w:rsidRPr="006745E2">
        <w:lastRenderedPageBreak/>
        <w:t>A. quay ngược lại và chỉ 220V.</w:t>
      </w:r>
      <w:proofErr w:type="gramEnd"/>
    </w:p>
    <w:p w:rsidR="000C6A31" w:rsidRPr="006745E2" w:rsidRDefault="000C6A31" w:rsidP="000C6A31"/>
    <w:p w:rsidR="000C6A31" w:rsidRPr="006745E2" w:rsidRDefault="000C6A31" w:rsidP="000C6A31">
      <w:proofErr w:type="gramStart"/>
      <w:r w:rsidRPr="006745E2">
        <w:t>B. quay trở về số 0.</w:t>
      </w:r>
      <w:proofErr w:type="gramEnd"/>
    </w:p>
    <w:p w:rsidR="000C6A31" w:rsidRPr="006745E2" w:rsidRDefault="000C6A31" w:rsidP="000C6A31">
      <w:proofErr w:type="gramStart"/>
      <w:r w:rsidRPr="006745E2">
        <w:lastRenderedPageBreak/>
        <w:t>C. dao động liên tục, không chỉ một giá trị xác định nào.</w:t>
      </w:r>
      <w:proofErr w:type="gramEnd"/>
    </w:p>
    <w:p w:rsidR="000C6A31" w:rsidRPr="006745E2" w:rsidRDefault="000C6A31" w:rsidP="000C6A31">
      <w:pPr>
        <w:sectPr w:rsidR="000C6A31" w:rsidRPr="006745E2">
          <w:type w:val="continuous"/>
          <w:pgSz w:w="12240" w:h="15840"/>
          <w:pgMar w:top="720" w:right="567" w:bottom="284" w:left="1418" w:header="720" w:footer="448" w:gutter="0"/>
          <w:pgNumType w:start="1"/>
          <w:cols w:num="2" w:space="720"/>
          <w:docGrid w:linePitch="360"/>
        </w:sectPr>
      </w:pPr>
      <w:proofErr w:type="gramStart"/>
      <w:r w:rsidRPr="006745E2">
        <w:t>D. vẫn chỉ giá trị cũ.</w:t>
      </w:r>
      <w:proofErr w:type="gramEnd"/>
    </w:p>
    <w:p w:rsidR="000C6A31" w:rsidRPr="006745E2" w:rsidRDefault="000C6A31" w:rsidP="000C6A31">
      <w:r w:rsidRPr="006745E2">
        <w:rPr>
          <w:b/>
        </w:rPr>
        <w:lastRenderedPageBreak/>
        <w:t xml:space="preserve">Câu 36: </w:t>
      </w:r>
      <w:r w:rsidRPr="006745E2">
        <w:t xml:space="preserve">Khi truyền tải điện năng đi xa, điện năng hao phí trên đường dây dẫn chủ yếu là do </w:t>
      </w:r>
    </w:p>
    <w:p w:rsidR="000C6A31" w:rsidRPr="006745E2" w:rsidRDefault="000C6A31" w:rsidP="000C6A31">
      <w:pPr>
        <w:sectPr w:rsidR="000C6A31" w:rsidRPr="006745E2">
          <w:type w:val="continuous"/>
          <w:pgSz w:w="12240" w:h="15840"/>
          <w:pgMar w:top="720" w:right="567" w:bottom="284" w:left="1418" w:header="720" w:footer="448" w:gutter="0"/>
          <w:pgNumType w:start="1"/>
          <w:cols w:space="720"/>
          <w:docGrid w:linePitch="360"/>
        </w:sectPr>
      </w:pPr>
    </w:p>
    <w:p w:rsidR="000C6A31" w:rsidRPr="006745E2" w:rsidRDefault="000C6A31" w:rsidP="000C6A31">
      <w:proofErr w:type="gramStart"/>
      <w:r w:rsidRPr="006745E2">
        <w:lastRenderedPageBreak/>
        <w:t>A. tác dụng từ của dòng điện.</w:t>
      </w:r>
      <w:proofErr w:type="gramEnd"/>
    </w:p>
    <w:p w:rsidR="000C6A31" w:rsidRPr="006745E2" w:rsidRDefault="000C6A31" w:rsidP="000C6A31">
      <w:proofErr w:type="gramStart"/>
      <w:r w:rsidRPr="006745E2">
        <w:t>B. tác dụng nhiệt của dòng điện.</w:t>
      </w:r>
      <w:proofErr w:type="gramEnd"/>
    </w:p>
    <w:p w:rsidR="000C6A31" w:rsidRPr="006745E2" w:rsidRDefault="000C6A31" w:rsidP="000C6A31">
      <w:proofErr w:type="gramStart"/>
      <w:r w:rsidRPr="006745E2">
        <w:lastRenderedPageBreak/>
        <w:t xml:space="preserve">C. </w:t>
      </w:r>
      <w:r w:rsidRPr="006745E2">
        <w:rPr>
          <w:lang w:val="vi-VN"/>
        </w:rPr>
        <w:t>t</w:t>
      </w:r>
      <w:r w:rsidRPr="006745E2">
        <w:t>ác dụng hóa học của dòng điện.</w:t>
      </w:r>
      <w:proofErr w:type="gramEnd"/>
    </w:p>
    <w:p w:rsidR="000C6A31" w:rsidRPr="006745E2" w:rsidRDefault="000C6A31" w:rsidP="000C6A31">
      <w:proofErr w:type="gramStart"/>
      <w:r w:rsidRPr="006745E2">
        <w:t xml:space="preserve">D. </w:t>
      </w:r>
      <w:r w:rsidRPr="006745E2">
        <w:rPr>
          <w:lang w:val="vi-VN"/>
        </w:rPr>
        <w:t>t</w:t>
      </w:r>
      <w:r w:rsidRPr="006745E2">
        <w:t>ác dụng sinh lý của dòng điện.</w:t>
      </w:r>
      <w:proofErr w:type="gramEnd"/>
    </w:p>
    <w:p w:rsidR="000C6A31" w:rsidRPr="006745E2" w:rsidRDefault="000C6A31" w:rsidP="000C6A31">
      <w:pPr>
        <w:sectPr w:rsidR="000C6A31" w:rsidRPr="006745E2">
          <w:type w:val="continuous"/>
          <w:pgSz w:w="12240" w:h="15840"/>
          <w:pgMar w:top="720" w:right="567" w:bottom="284" w:left="1418" w:header="720" w:footer="448" w:gutter="0"/>
          <w:pgNumType w:start="1"/>
          <w:cols w:num="2" w:space="720"/>
          <w:docGrid w:linePitch="360"/>
        </w:sectPr>
      </w:pPr>
    </w:p>
    <w:p w:rsidR="000C6A31" w:rsidRPr="006745E2" w:rsidRDefault="000C6A31" w:rsidP="000C6A31">
      <w:r w:rsidRPr="006745E2">
        <w:rPr>
          <w:b/>
        </w:rPr>
        <w:lastRenderedPageBreak/>
        <w:t xml:space="preserve">Câu 37: </w:t>
      </w:r>
      <w:r w:rsidRPr="006745E2">
        <w:t xml:space="preserve">Những phương </w:t>
      </w:r>
      <w:proofErr w:type="gramStart"/>
      <w:r w:rsidRPr="006745E2">
        <w:t>án</w:t>
      </w:r>
      <w:proofErr w:type="gramEnd"/>
      <w:r w:rsidRPr="006745E2">
        <w:t xml:space="preserve"> có thể làm giảm hao phí trên đường dây tải điện là </w:t>
      </w:r>
    </w:p>
    <w:p w:rsidR="000C6A31" w:rsidRPr="006745E2" w:rsidRDefault="000C6A31" w:rsidP="000C6A31">
      <w:proofErr w:type="gramStart"/>
      <w:r w:rsidRPr="006745E2">
        <w:t>A. giảm điện trở dây dẫn, tăng hiệu điện thế truyền tải.</w:t>
      </w:r>
      <w:proofErr w:type="gramEnd"/>
    </w:p>
    <w:p w:rsidR="000C6A31" w:rsidRPr="006745E2" w:rsidRDefault="000C6A31" w:rsidP="000C6A31">
      <w:proofErr w:type="gramStart"/>
      <w:r w:rsidRPr="006745E2">
        <w:t>B. giảm điện trở dây dẫn, giảm hiệu điện thế truyền tải.</w:t>
      </w:r>
      <w:proofErr w:type="gramEnd"/>
    </w:p>
    <w:p w:rsidR="000C6A31" w:rsidRPr="006745E2" w:rsidRDefault="000C6A31" w:rsidP="000C6A31">
      <w:proofErr w:type="gramStart"/>
      <w:r w:rsidRPr="006745E2">
        <w:t>C. tăng điện trở dây dẫn, giảm hiệu điện thế truyền tải.</w:t>
      </w:r>
      <w:proofErr w:type="gramEnd"/>
    </w:p>
    <w:p w:rsidR="000C6A31" w:rsidRPr="006745E2" w:rsidRDefault="000C6A31" w:rsidP="000C6A31">
      <w:proofErr w:type="gramStart"/>
      <w:r w:rsidRPr="006745E2">
        <w:t>D. tăng điện trở dây dẫn, tăng hiệu điện thế truyền tải.</w:t>
      </w:r>
      <w:proofErr w:type="gramEnd"/>
    </w:p>
    <w:p w:rsidR="000C6A31" w:rsidRPr="006745E2" w:rsidRDefault="000C6A31" w:rsidP="000C6A31">
      <w:r w:rsidRPr="006745E2">
        <w:rPr>
          <w:b/>
        </w:rPr>
        <w:t xml:space="preserve">Câu 38: </w:t>
      </w:r>
      <w:r w:rsidRPr="006745E2">
        <w:t xml:space="preserve">Khi truyền tải điện năng đi xa, điện năng hao phí đã chuyển hoá thành dạng năng lượng </w:t>
      </w:r>
    </w:p>
    <w:p w:rsidR="000C6A31" w:rsidRPr="006745E2" w:rsidRDefault="000C6A31" w:rsidP="000C6A31">
      <w:pPr>
        <w:sectPr w:rsidR="000C6A31" w:rsidRPr="006745E2">
          <w:type w:val="continuous"/>
          <w:pgSz w:w="12240" w:h="15840"/>
          <w:pgMar w:top="720" w:right="567" w:bottom="284" w:left="1418" w:header="720" w:footer="448" w:gutter="0"/>
          <w:pgNumType w:start="1"/>
          <w:cols w:space="720"/>
          <w:docGrid w:linePitch="360"/>
        </w:sectPr>
      </w:pPr>
    </w:p>
    <w:p w:rsidR="000C6A31" w:rsidRPr="006745E2" w:rsidRDefault="000C6A31" w:rsidP="000C6A31">
      <w:proofErr w:type="gramStart"/>
      <w:r w:rsidRPr="006745E2">
        <w:lastRenderedPageBreak/>
        <w:t>A. hoá năng.</w:t>
      </w:r>
      <w:proofErr w:type="gramEnd"/>
    </w:p>
    <w:p w:rsidR="000C6A31" w:rsidRPr="006745E2" w:rsidRDefault="000C6A31" w:rsidP="000C6A31">
      <w:r w:rsidRPr="006745E2">
        <w:t>B. năng lượng ánh sáng.</w:t>
      </w:r>
    </w:p>
    <w:p w:rsidR="000C6A31" w:rsidRPr="006745E2" w:rsidRDefault="000C6A31" w:rsidP="000C6A31">
      <w:proofErr w:type="gramStart"/>
      <w:r w:rsidRPr="006745E2">
        <w:lastRenderedPageBreak/>
        <w:t>C. nhiệt năng.</w:t>
      </w:r>
      <w:proofErr w:type="gramEnd"/>
    </w:p>
    <w:p w:rsidR="000C6A31" w:rsidRPr="006745E2" w:rsidRDefault="000C6A31" w:rsidP="000C6A31">
      <w:proofErr w:type="gramStart"/>
      <w:r w:rsidRPr="006745E2">
        <w:t>D. năng lượng từ trường.</w:t>
      </w:r>
      <w:proofErr w:type="gramEnd"/>
      <w:r w:rsidRPr="006745E2">
        <w:t xml:space="preserve">  </w:t>
      </w:r>
    </w:p>
    <w:p w:rsidR="000C6A31" w:rsidRPr="006745E2" w:rsidRDefault="000C6A31" w:rsidP="000C6A31">
      <w:pPr>
        <w:sectPr w:rsidR="000C6A31" w:rsidRPr="006745E2">
          <w:type w:val="continuous"/>
          <w:pgSz w:w="12240" w:h="15840"/>
          <w:pgMar w:top="720" w:right="567" w:bottom="284" w:left="1418" w:header="720" w:footer="448" w:gutter="0"/>
          <w:pgNumType w:start="1"/>
          <w:cols w:num="2" w:space="720"/>
          <w:docGrid w:linePitch="360"/>
        </w:sectPr>
      </w:pPr>
    </w:p>
    <w:p w:rsidR="000C6A31" w:rsidRPr="006745E2" w:rsidRDefault="000C6A31" w:rsidP="000C6A31">
      <w:r w:rsidRPr="006745E2">
        <w:rPr>
          <w:b/>
        </w:rPr>
        <w:lastRenderedPageBreak/>
        <w:t xml:space="preserve">Câu 39: </w:t>
      </w:r>
      <w:r w:rsidRPr="006745E2">
        <w:t xml:space="preserve">Khi truyền tải một công suất điện </w:t>
      </w:r>
      <w:proofErr w:type="gramStart"/>
      <w:r w:rsidRPr="006745E2">
        <w:t>P</w:t>
      </w:r>
      <w:r w:rsidRPr="006745E2">
        <w:rPr>
          <w:vertAlign w:val="subscript"/>
        </w:rPr>
        <w:t xml:space="preserve"> </w:t>
      </w:r>
      <w:r w:rsidRPr="006745E2">
        <w:t xml:space="preserve"> bằng</w:t>
      </w:r>
      <w:proofErr w:type="gramEnd"/>
      <w:r w:rsidRPr="006745E2">
        <w:t xml:space="preserve"> một dây có điện  trở R và đặt vào hai đầu đường dây một hiệu điện thế U, công thức xác định công suất hao phí P</w:t>
      </w:r>
      <w:r w:rsidRPr="006745E2">
        <w:rPr>
          <w:vertAlign w:val="subscript"/>
        </w:rPr>
        <w:t xml:space="preserve"> hp</w:t>
      </w:r>
      <w:r w:rsidRPr="006745E2">
        <w:t xml:space="preserve"> do tỏa nhiệt là </w:t>
      </w:r>
    </w:p>
    <w:p w:rsidR="000C6A31" w:rsidRPr="006745E2" w:rsidRDefault="000C6A31" w:rsidP="000C6A31">
      <w:pPr>
        <w:sectPr w:rsidR="000C6A31" w:rsidRPr="006745E2">
          <w:type w:val="continuous"/>
          <w:pgSz w:w="12240" w:h="15840"/>
          <w:pgMar w:top="720" w:right="567" w:bottom="284" w:left="1418" w:header="720" w:footer="448" w:gutter="0"/>
          <w:pgNumType w:start="1"/>
          <w:cols w:space="720"/>
          <w:docGrid w:linePitch="360"/>
        </w:sectPr>
      </w:pPr>
    </w:p>
    <w:p w:rsidR="000C6A31" w:rsidRPr="006745E2" w:rsidRDefault="000C6A31" w:rsidP="000C6A31">
      <w:r w:rsidRPr="006745E2">
        <w:lastRenderedPageBreak/>
        <w:t>A. P</w:t>
      </w:r>
      <w:r w:rsidRPr="006745E2">
        <w:rPr>
          <w:vertAlign w:val="subscript"/>
        </w:rPr>
        <w:t xml:space="preserve"> hp</w:t>
      </w:r>
      <w:r w:rsidRPr="006745E2">
        <w:t xml:space="preserve"> = </w:t>
      </w:r>
      <w:r w:rsidRPr="006745E2">
        <w:rPr>
          <w:position w:val="-24"/>
        </w:rPr>
        <w:object w:dxaOrig="519" w:dyaOrig="6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 o:spid="_x0000_i1025" type="#_x0000_t75" style="width:25.7pt;height:30.85pt;mso-wrap-style:square;mso-position-horizontal-relative:page;mso-position-vertical-relative:page" o:ole="">
            <v:imagedata r:id="rId11" o:title=""/>
          </v:shape>
          <o:OLEObject Type="Embed" ProgID="Equation.DSMT4" ShapeID="Object 1" DrawAspect="Content" ObjectID="_1643949468" r:id="rId12"/>
        </w:object>
      </w:r>
    </w:p>
    <w:p w:rsidR="000C6A31" w:rsidRPr="006745E2" w:rsidRDefault="000C6A31" w:rsidP="000C6A31">
      <w:r w:rsidRPr="006745E2">
        <w:t>B. P</w:t>
      </w:r>
      <w:r w:rsidRPr="006745E2">
        <w:rPr>
          <w:vertAlign w:val="subscript"/>
        </w:rPr>
        <w:t xml:space="preserve"> hp</w:t>
      </w:r>
      <w:r w:rsidRPr="006745E2">
        <w:t xml:space="preserve"> = </w:t>
      </w:r>
      <w:r w:rsidRPr="006745E2">
        <w:rPr>
          <w:position w:val="-24"/>
        </w:rPr>
        <w:object w:dxaOrig="659" w:dyaOrig="659">
          <v:shape id="Object 2" o:spid="_x0000_i1026" type="#_x0000_t75" style="width:32.55pt;height:32.55pt;mso-wrap-style:square;mso-position-horizontal-relative:page;mso-position-vertical-relative:page" o:ole="">
            <v:imagedata r:id="rId13" o:title=""/>
          </v:shape>
          <o:OLEObject Type="Embed" ProgID="Equation.DSMT4" ShapeID="Object 2" DrawAspect="Content" ObjectID="_1643949469" r:id="rId14"/>
        </w:object>
      </w:r>
    </w:p>
    <w:p w:rsidR="000C6A31" w:rsidRPr="006745E2" w:rsidRDefault="000C6A31" w:rsidP="000C6A31">
      <w:r w:rsidRPr="006745E2">
        <w:t>C. P</w:t>
      </w:r>
      <w:r w:rsidRPr="006745E2">
        <w:rPr>
          <w:vertAlign w:val="subscript"/>
        </w:rPr>
        <w:t xml:space="preserve"> hp</w:t>
      </w:r>
      <w:r w:rsidRPr="006745E2">
        <w:t xml:space="preserve"> = </w:t>
      </w:r>
      <w:r w:rsidRPr="006745E2">
        <w:rPr>
          <w:position w:val="-24"/>
        </w:rPr>
        <w:object w:dxaOrig="659" w:dyaOrig="659">
          <v:shape id="Object 3" o:spid="_x0000_i1027" type="#_x0000_t75" style="width:32.55pt;height:32.55pt;mso-wrap-style:square;mso-position-horizontal-relative:page;mso-position-vertical-relative:page" o:ole="">
            <v:imagedata r:id="rId15" o:title=""/>
          </v:shape>
          <o:OLEObject Type="Embed" ProgID="Equation.DSMT4" ShapeID="Object 3" DrawAspect="Content" ObjectID="_1643949470" r:id="rId16"/>
        </w:object>
      </w:r>
    </w:p>
    <w:p w:rsidR="000C6A31" w:rsidRPr="006745E2" w:rsidRDefault="000C6A31" w:rsidP="000C6A31">
      <w:r w:rsidRPr="006745E2">
        <w:lastRenderedPageBreak/>
        <w:t>D. P</w:t>
      </w:r>
      <w:r w:rsidRPr="006745E2">
        <w:rPr>
          <w:vertAlign w:val="subscript"/>
        </w:rPr>
        <w:t xml:space="preserve"> hp</w:t>
      </w:r>
      <w:r w:rsidRPr="006745E2">
        <w:t xml:space="preserve"> = </w:t>
      </w:r>
      <w:r w:rsidRPr="006745E2">
        <w:rPr>
          <w:position w:val="-24"/>
        </w:rPr>
        <w:object w:dxaOrig="619" w:dyaOrig="659">
          <v:shape id="Object 4" o:spid="_x0000_i1028" type="#_x0000_t75" style="width:30.85pt;height:32.55pt;mso-wrap-style:square;mso-position-horizontal-relative:page;mso-position-vertical-relative:page" o:ole="">
            <v:imagedata r:id="rId17" o:title=""/>
          </v:shape>
          <o:OLEObject Type="Embed" ProgID="Equation.DSMT4" ShapeID="Object 4" DrawAspect="Content" ObjectID="_1643949471" r:id="rId18"/>
        </w:object>
      </w:r>
    </w:p>
    <w:p w:rsidR="000C6A31" w:rsidRPr="006745E2" w:rsidRDefault="000C6A31" w:rsidP="000C6A31">
      <w:pPr>
        <w:sectPr w:rsidR="000C6A31" w:rsidRPr="006745E2">
          <w:type w:val="continuous"/>
          <w:pgSz w:w="12240" w:h="15840"/>
          <w:pgMar w:top="720" w:right="567" w:bottom="284" w:left="1418" w:header="720" w:footer="448" w:gutter="0"/>
          <w:pgNumType w:start="1"/>
          <w:cols w:num="2" w:space="720"/>
          <w:docGrid w:linePitch="360"/>
        </w:sectPr>
      </w:pPr>
    </w:p>
    <w:p w:rsidR="000C6A31" w:rsidRPr="006745E2" w:rsidRDefault="000C6A31" w:rsidP="000C6A31">
      <w:r w:rsidRPr="006745E2">
        <w:rPr>
          <w:b/>
        </w:rPr>
        <w:lastRenderedPageBreak/>
        <w:t xml:space="preserve">Câu 40: </w:t>
      </w:r>
      <w:r w:rsidRPr="006745E2">
        <w:t xml:space="preserve">Khi truyền tải điện năng, ở nơi truyền đi người ta cần lắp </w:t>
      </w:r>
    </w:p>
    <w:p w:rsidR="000C6A31" w:rsidRPr="006745E2" w:rsidRDefault="000C6A31" w:rsidP="000C6A31">
      <w:pPr>
        <w:sectPr w:rsidR="000C6A31" w:rsidRPr="006745E2">
          <w:type w:val="continuous"/>
          <w:pgSz w:w="12240" w:h="15840"/>
          <w:pgMar w:top="720" w:right="567" w:bottom="284" w:left="1418" w:header="720" w:footer="448" w:gutter="0"/>
          <w:pgNumType w:start="1"/>
          <w:cols w:space="720"/>
          <w:docGrid w:linePitch="360"/>
        </w:sectPr>
      </w:pPr>
    </w:p>
    <w:p w:rsidR="000C6A31" w:rsidRPr="006745E2" w:rsidRDefault="000C6A31" w:rsidP="000C6A31">
      <w:r w:rsidRPr="006745E2">
        <w:lastRenderedPageBreak/>
        <w:t>A. biến thế tăng điện áp.</w:t>
      </w:r>
    </w:p>
    <w:p w:rsidR="000C6A31" w:rsidRPr="006745E2" w:rsidRDefault="000C6A31" w:rsidP="000C6A31">
      <w:proofErr w:type="gramStart"/>
      <w:r w:rsidRPr="006745E2">
        <w:t>B. biến thế giảm điện áp.</w:t>
      </w:r>
      <w:proofErr w:type="gramEnd"/>
    </w:p>
    <w:p w:rsidR="000C6A31" w:rsidRPr="006745E2" w:rsidRDefault="000C6A31" w:rsidP="000C6A31">
      <w:proofErr w:type="gramStart"/>
      <w:r w:rsidRPr="006745E2">
        <w:lastRenderedPageBreak/>
        <w:t>C. biến thế ổn áp.</w:t>
      </w:r>
      <w:proofErr w:type="gramEnd"/>
    </w:p>
    <w:p w:rsidR="000C6A31" w:rsidRPr="006745E2" w:rsidRDefault="000C6A31" w:rsidP="000C6A31">
      <w:r w:rsidRPr="006745E2">
        <w:t>D. cả biến thế tăng áp và biến thế hạ áp.</w:t>
      </w:r>
    </w:p>
    <w:p w:rsidR="000C6A31" w:rsidRPr="006745E2" w:rsidRDefault="000C6A31" w:rsidP="000C6A31">
      <w:pPr>
        <w:sectPr w:rsidR="000C6A31" w:rsidRPr="006745E2">
          <w:type w:val="continuous"/>
          <w:pgSz w:w="12240" w:h="15840"/>
          <w:pgMar w:top="720" w:right="567" w:bottom="284" w:left="1418" w:header="720" w:footer="448" w:gutter="0"/>
          <w:pgNumType w:start="1"/>
          <w:cols w:num="2" w:space="720"/>
          <w:docGrid w:linePitch="360"/>
        </w:sectPr>
      </w:pPr>
    </w:p>
    <w:p w:rsidR="000C6A31" w:rsidRPr="006745E2" w:rsidRDefault="000C6A31" w:rsidP="000C6A31">
      <w:r w:rsidRPr="006745E2">
        <w:rPr>
          <w:b/>
        </w:rPr>
        <w:lastRenderedPageBreak/>
        <w:t xml:space="preserve">Câu 41: </w:t>
      </w:r>
      <w:r w:rsidRPr="006745E2">
        <w:t xml:space="preserve">Khi chuyển điện áp từ đường dây cao thế xuống điện áp sử dụng thì cần dùng  </w:t>
      </w:r>
    </w:p>
    <w:p w:rsidR="000C6A31" w:rsidRPr="006745E2" w:rsidRDefault="000C6A31" w:rsidP="000C6A31">
      <w:pPr>
        <w:sectPr w:rsidR="000C6A31" w:rsidRPr="006745E2">
          <w:type w:val="continuous"/>
          <w:pgSz w:w="12240" w:h="15840"/>
          <w:pgMar w:top="720" w:right="567" w:bottom="284" w:left="1418" w:header="720" w:footer="448" w:gutter="0"/>
          <w:pgNumType w:start="1"/>
          <w:cols w:space="720"/>
          <w:docGrid w:linePitch="360"/>
        </w:sectPr>
      </w:pPr>
    </w:p>
    <w:p w:rsidR="000C6A31" w:rsidRPr="006745E2" w:rsidRDefault="000C6A31" w:rsidP="000C6A31">
      <w:r w:rsidRPr="006745E2">
        <w:lastRenderedPageBreak/>
        <w:t>A. biến thế tăng điện áp.</w:t>
      </w:r>
    </w:p>
    <w:p w:rsidR="000C6A31" w:rsidRPr="006745E2" w:rsidRDefault="000C6A31" w:rsidP="000C6A31">
      <w:proofErr w:type="gramStart"/>
      <w:r w:rsidRPr="006745E2">
        <w:t>B. biến thế giảm điện áp.</w:t>
      </w:r>
      <w:proofErr w:type="gramEnd"/>
    </w:p>
    <w:p w:rsidR="000C6A31" w:rsidRPr="006745E2" w:rsidRDefault="000C6A31" w:rsidP="000C6A31">
      <w:proofErr w:type="gramStart"/>
      <w:r w:rsidRPr="006745E2">
        <w:lastRenderedPageBreak/>
        <w:t>C. biến thế ổn áp.</w:t>
      </w:r>
      <w:proofErr w:type="gramEnd"/>
    </w:p>
    <w:p w:rsidR="000C6A31" w:rsidRPr="006745E2" w:rsidRDefault="000C6A31" w:rsidP="000C6A31">
      <w:r w:rsidRPr="006745E2">
        <w:t>D. cả biến thế tăng áp và biến thế hạ áp.</w:t>
      </w:r>
    </w:p>
    <w:p w:rsidR="000C6A31" w:rsidRPr="006745E2" w:rsidRDefault="000C6A31" w:rsidP="000C6A31">
      <w:pPr>
        <w:sectPr w:rsidR="000C6A31" w:rsidRPr="006745E2">
          <w:type w:val="continuous"/>
          <w:pgSz w:w="12240" w:h="15840"/>
          <w:pgMar w:top="720" w:right="567" w:bottom="284" w:left="1418" w:header="720" w:footer="448" w:gutter="0"/>
          <w:pgNumType w:start="1"/>
          <w:cols w:num="2" w:space="720"/>
          <w:docGrid w:linePitch="360"/>
        </w:sectPr>
      </w:pPr>
    </w:p>
    <w:p w:rsidR="000C6A31" w:rsidRPr="006745E2" w:rsidRDefault="000C6A31" w:rsidP="000C6A31">
      <w:r w:rsidRPr="006745E2">
        <w:rPr>
          <w:b/>
        </w:rPr>
        <w:lastRenderedPageBreak/>
        <w:t xml:space="preserve">Câu 42: </w:t>
      </w:r>
      <w:r w:rsidRPr="006745E2">
        <w:t xml:space="preserve">Công suất hao phí do tỏa nhiệt trên đường dây tải điện  </w:t>
      </w:r>
    </w:p>
    <w:p w:rsidR="000C6A31" w:rsidRPr="006745E2" w:rsidRDefault="000C6A31" w:rsidP="000C6A31">
      <w:proofErr w:type="gramStart"/>
      <w:r w:rsidRPr="006745E2">
        <w:t>A. tỉ lệ thuận với hiệu điện thế đặt vào hai đầu dây.</w:t>
      </w:r>
      <w:proofErr w:type="gramEnd"/>
    </w:p>
    <w:p w:rsidR="000C6A31" w:rsidRPr="006745E2" w:rsidRDefault="000C6A31" w:rsidP="000C6A31">
      <w:proofErr w:type="gramStart"/>
      <w:r w:rsidRPr="006745E2">
        <w:t>B. tỉ lệ nghịch với hiệu điện thế đặt vào hai đầu dây.</w:t>
      </w:r>
      <w:proofErr w:type="gramEnd"/>
    </w:p>
    <w:p w:rsidR="000C6A31" w:rsidRPr="006745E2" w:rsidRDefault="000C6A31" w:rsidP="000C6A31">
      <w:proofErr w:type="gramStart"/>
      <w:r w:rsidRPr="006745E2">
        <w:t>C. tỉ lệ nghịch với bình phương hiệu điện thế đặt vào hai đầu dây.</w:t>
      </w:r>
      <w:proofErr w:type="gramEnd"/>
    </w:p>
    <w:p w:rsidR="000C6A31" w:rsidRPr="006745E2" w:rsidRDefault="000C6A31" w:rsidP="000C6A31">
      <w:proofErr w:type="gramStart"/>
      <w:r w:rsidRPr="006745E2">
        <w:t>D. tỉ lệ thuận với bình phương hiệu điện thế đặt vào hai đầu dây.</w:t>
      </w:r>
      <w:proofErr w:type="gramEnd"/>
    </w:p>
    <w:p w:rsidR="000C6A31" w:rsidRPr="006745E2" w:rsidRDefault="000C6A31" w:rsidP="000C6A31">
      <w:r w:rsidRPr="006745E2">
        <w:rPr>
          <w:b/>
        </w:rPr>
        <w:t xml:space="preserve">Câu 43: </w:t>
      </w:r>
      <w:r w:rsidRPr="006745E2">
        <w:t xml:space="preserve">Khi truyền tải điện năng từ nơi sản xuất đến nơi tiêu thụ, để làm giảm hao phí trên đường dây do tỏa nhiệt ta có thể </w:t>
      </w:r>
    </w:p>
    <w:p w:rsidR="000C6A31" w:rsidRPr="006745E2" w:rsidRDefault="000C6A31" w:rsidP="000C6A31">
      <w:r w:rsidRPr="006745E2">
        <w:t>A. đặt ở đầu ra của nhà máy điện máy tăng thế.</w:t>
      </w:r>
    </w:p>
    <w:p w:rsidR="000C6A31" w:rsidRPr="006745E2" w:rsidRDefault="000C6A31" w:rsidP="000C6A31">
      <w:proofErr w:type="gramStart"/>
      <w:r w:rsidRPr="006745E2">
        <w:t>B. đặt ở đầu ra của nhà máy điện máy hạ thế.</w:t>
      </w:r>
      <w:proofErr w:type="gramEnd"/>
    </w:p>
    <w:p w:rsidR="000C6A31" w:rsidRPr="006745E2" w:rsidRDefault="000C6A31" w:rsidP="000C6A31">
      <w:proofErr w:type="gramStart"/>
      <w:r w:rsidRPr="006745E2">
        <w:t>C. đặt ở nơi tiêu thụ máy hạ thế.</w:t>
      </w:r>
      <w:proofErr w:type="gramEnd"/>
    </w:p>
    <w:p w:rsidR="000C6A31" w:rsidRPr="006745E2" w:rsidRDefault="000C6A31" w:rsidP="000C6A31">
      <w:r w:rsidRPr="006745E2">
        <w:t>D. đặt ở đầu ra của nhà máy điện máy tăng thế và đặt ở nơi tiêu thụ máy hạ thế.</w:t>
      </w:r>
    </w:p>
    <w:p w:rsidR="000C6A31" w:rsidRPr="006745E2" w:rsidRDefault="000C6A31" w:rsidP="000C6A31">
      <w:r w:rsidRPr="006745E2">
        <w:rPr>
          <w:b/>
        </w:rPr>
        <w:t xml:space="preserve">Câu 44: </w:t>
      </w:r>
      <w:r w:rsidRPr="006745E2">
        <w:t xml:space="preserve">Nếu hiệu điện thế giữa hai đầu đường dây tải điện không đổi mà dây dẫn có chiều dài tăng gấp đôi thì hao phí do tỏa nhiệt trên đường dây sẽ  </w:t>
      </w:r>
    </w:p>
    <w:p w:rsidR="000C6A31" w:rsidRPr="006745E2" w:rsidRDefault="000C6A31" w:rsidP="000C6A31">
      <w:pPr>
        <w:sectPr w:rsidR="000C6A31" w:rsidRPr="006745E2">
          <w:type w:val="continuous"/>
          <w:pgSz w:w="12240" w:h="15840"/>
          <w:pgMar w:top="720" w:right="567" w:bottom="284" w:left="1418" w:header="720" w:footer="448" w:gutter="0"/>
          <w:pgNumType w:start="1"/>
          <w:cols w:space="720"/>
          <w:docGrid w:linePitch="360"/>
        </w:sectPr>
      </w:pPr>
    </w:p>
    <w:p w:rsidR="000C6A31" w:rsidRPr="006745E2" w:rsidRDefault="000C6A31" w:rsidP="000C6A31">
      <w:proofErr w:type="gramStart"/>
      <w:r w:rsidRPr="006745E2">
        <w:lastRenderedPageBreak/>
        <w:t>A. tăng lên gấp đôi.</w:t>
      </w:r>
      <w:proofErr w:type="gramEnd"/>
    </w:p>
    <w:p w:rsidR="000C6A31" w:rsidRPr="006745E2" w:rsidRDefault="000C6A31" w:rsidP="000C6A31">
      <w:proofErr w:type="gramStart"/>
      <w:r w:rsidRPr="006745E2">
        <w:t>B. giảm đi một nửa.</w:t>
      </w:r>
      <w:proofErr w:type="gramEnd"/>
    </w:p>
    <w:p w:rsidR="000C6A31" w:rsidRPr="006745E2" w:rsidRDefault="000C6A31" w:rsidP="000C6A31">
      <w:proofErr w:type="gramStart"/>
      <w:r w:rsidRPr="006745E2">
        <w:lastRenderedPageBreak/>
        <w:t>C. tăng lên gấp bốn.</w:t>
      </w:r>
      <w:proofErr w:type="gramEnd"/>
    </w:p>
    <w:p w:rsidR="000C6A31" w:rsidRPr="006745E2" w:rsidRDefault="000C6A31" w:rsidP="000C6A31">
      <w:proofErr w:type="gramStart"/>
      <w:r w:rsidRPr="006745E2">
        <w:t>D. giữ nguyên không đổi.</w:t>
      </w:r>
      <w:proofErr w:type="gramEnd"/>
    </w:p>
    <w:p w:rsidR="000C6A31" w:rsidRPr="006745E2" w:rsidRDefault="000C6A31" w:rsidP="000C6A31">
      <w:pPr>
        <w:sectPr w:rsidR="000C6A31" w:rsidRPr="006745E2">
          <w:type w:val="continuous"/>
          <w:pgSz w:w="12240" w:h="15840"/>
          <w:pgMar w:top="720" w:right="567" w:bottom="284" w:left="1418" w:header="720" w:footer="448" w:gutter="0"/>
          <w:pgNumType w:start="1"/>
          <w:cols w:num="2" w:space="720"/>
          <w:docGrid w:linePitch="360"/>
        </w:sectPr>
      </w:pPr>
    </w:p>
    <w:p w:rsidR="000C6A31" w:rsidRPr="006745E2" w:rsidRDefault="000C6A31" w:rsidP="000C6A31">
      <w:r w:rsidRPr="006745E2">
        <w:rPr>
          <w:b/>
        </w:rPr>
        <w:lastRenderedPageBreak/>
        <w:t xml:space="preserve">Câu 45: </w:t>
      </w:r>
      <w:r w:rsidRPr="006745E2">
        <w:t xml:space="preserve">Khi tăng hiệu </w:t>
      </w:r>
      <w:proofErr w:type="gramStart"/>
      <w:r w:rsidRPr="006745E2">
        <w:t>điện  thế</w:t>
      </w:r>
      <w:proofErr w:type="gramEnd"/>
      <w:r w:rsidRPr="006745E2">
        <w:t xml:space="preserve"> hai đầu dây dẫn trên đường dây truyền tải điện lên gấp đôi thì công suất hao phí trên đường dây sẽ </w:t>
      </w:r>
    </w:p>
    <w:p w:rsidR="000C6A31" w:rsidRPr="006745E2" w:rsidRDefault="000C6A31" w:rsidP="000C6A31">
      <w:pPr>
        <w:sectPr w:rsidR="000C6A31" w:rsidRPr="006745E2">
          <w:type w:val="continuous"/>
          <w:pgSz w:w="12240" w:h="15840"/>
          <w:pgMar w:top="720" w:right="567" w:bottom="284" w:left="1418" w:header="720" w:footer="448" w:gutter="0"/>
          <w:pgNumType w:start="1"/>
          <w:cols w:space="720"/>
          <w:docGrid w:linePitch="360"/>
        </w:sectPr>
      </w:pPr>
    </w:p>
    <w:p w:rsidR="000C6A31" w:rsidRPr="006745E2" w:rsidRDefault="000C6A31" w:rsidP="000C6A31">
      <w:proofErr w:type="gramStart"/>
      <w:r w:rsidRPr="006745E2">
        <w:lastRenderedPageBreak/>
        <w:t>A. giảm đi một nửa.</w:t>
      </w:r>
      <w:proofErr w:type="gramEnd"/>
    </w:p>
    <w:p w:rsidR="000C6A31" w:rsidRPr="006745E2" w:rsidRDefault="000C6A31" w:rsidP="000C6A31">
      <w:r w:rsidRPr="006745E2">
        <w:t>B. giảm đi bốn lần</w:t>
      </w:r>
    </w:p>
    <w:p w:rsidR="000C6A31" w:rsidRPr="006745E2" w:rsidRDefault="000C6A31" w:rsidP="000C6A31">
      <w:proofErr w:type="gramStart"/>
      <w:r w:rsidRPr="006745E2">
        <w:lastRenderedPageBreak/>
        <w:t>C. tăng lên gấp đôi.</w:t>
      </w:r>
      <w:proofErr w:type="gramEnd"/>
    </w:p>
    <w:p w:rsidR="000C6A31" w:rsidRPr="006745E2" w:rsidRDefault="000C6A31" w:rsidP="000C6A31">
      <w:proofErr w:type="gramStart"/>
      <w:r w:rsidRPr="006745E2">
        <w:t>D. tăng lên gấp bốn.</w:t>
      </w:r>
      <w:proofErr w:type="gramEnd"/>
    </w:p>
    <w:p w:rsidR="000C6A31" w:rsidRPr="006745E2" w:rsidRDefault="000C6A31" w:rsidP="000C6A31">
      <w:pPr>
        <w:sectPr w:rsidR="000C6A31" w:rsidRPr="006745E2">
          <w:type w:val="continuous"/>
          <w:pgSz w:w="12240" w:h="15840"/>
          <w:pgMar w:top="720" w:right="567" w:bottom="284" w:left="1418" w:header="720" w:footer="448" w:gutter="0"/>
          <w:pgNumType w:start="1"/>
          <w:cols w:num="2" w:space="720"/>
          <w:docGrid w:linePitch="360"/>
        </w:sectPr>
      </w:pPr>
    </w:p>
    <w:p w:rsidR="000C6A31" w:rsidRPr="006745E2" w:rsidRDefault="000C6A31" w:rsidP="000C6A31">
      <w:r w:rsidRPr="006745E2">
        <w:rPr>
          <w:b/>
        </w:rPr>
        <w:lastRenderedPageBreak/>
        <w:t xml:space="preserve">Câu 46: </w:t>
      </w:r>
      <w:r w:rsidRPr="006745E2">
        <w:t xml:space="preserve">Trên cùng một đường dây tải điện, nếu tăng hiệu điện thế ở hai đầu dây dẫn lên 100 lần thì công suất hao phí do tỏa nhiệt trên đường dây sẽ </w:t>
      </w:r>
    </w:p>
    <w:p w:rsidR="000C6A31" w:rsidRPr="006745E2" w:rsidRDefault="000C6A31" w:rsidP="000C6A31">
      <w:pPr>
        <w:sectPr w:rsidR="000C6A31" w:rsidRPr="006745E2">
          <w:type w:val="continuous"/>
          <w:pgSz w:w="12240" w:h="15840"/>
          <w:pgMar w:top="720" w:right="567" w:bottom="284" w:left="1418" w:header="720" w:footer="448" w:gutter="0"/>
          <w:pgNumType w:start="1"/>
          <w:cols w:space="720"/>
          <w:docGrid w:linePitch="360"/>
        </w:sectPr>
      </w:pPr>
    </w:p>
    <w:p w:rsidR="000C6A31" w:rsidRPr="006745E2" w:rsidRDefault="000C6A31" w:rsidP="000C6A31">
      <w:proofErr w:type="gramStart"/>
      <w:r w:rsidRPr="006745E2">
        <w:lastRenderedPageBreak/>
        <w:t>A. tăng 10</w:t>
      </w:r>
      <w:r w:rsidRPr="006745E2">
        <w:rPr>
          <w:vertAlign w:val="superscript"/>
        </w:rPr>
        <w:t>2</w:t>
      </w:r>
      <w:r w:rsidRPr="006745E2">
        <w:t xml:space="preserve"> lần.</w:t>
      </w:r>
      <w:proofErr w:type="gramEnd"/>
    </w:p>
    <w:p w:rsidR="000C6A31" w:rsidRPr="006745E2" w:rsidRDefault="000C6A31" w:rsidP="000C6A31">
      <w:proofErr w:type="gramStart"/>
      <w:r w:rsidRPr="006745E2">
        <w:t>B. giảm 10</w:t>
      </w:r>
      <w:r w:rsidRPr="006745E2">
        <w:rPr>
          <w:vertAlign w:val="superscript"/>
        </w:rPr>
        <w:t>2</w:t>
      </w:r>
      <w:r w:rsidRPr="006745E2">
        <w:t xml:space="preserve"> lần.</w:t>
      </w:r>
      <w:proofErr w:type="gramEnd"/>
    </w:p>
    <w:p w:rsidR="000C6A31" w:rsidRPr="006745E2" w:rsidRDefault="000C6A31" w:rsidP="000C6A31">
      <w:r w:rsidRPr="006745E2">
        <w:lastRenderedPageBreak/>
        <w:t xml:space="preserve">C. </w:t>
      </w:r>
      <w:proofErr w:type="gramStart"/>
      <w:r w:rsidRPr="006745E2">
        <w:t>tăng</w:t>
      </w:r>
      <w:proofErr w:type="gramEnd"/>
      <w:r w:rsidRPr="006745E2">
        <w:t xml:space="preserve"> 10</w:t>
      </w:r>
      <w:r w:rsidRPr="006745E2">
        <w:rPr>
          <w:vertAlign w:val="superscript"/>
        </w:rPr>
        <w:t>4</w:t>
      </w:r>
      <w:r w:rsidRPr="006745E2">
        <w:t xml:space="preserve"> lần.</w:t>
      </w:r>
    </w:p>
    <w:p w:rsidR="000C6A31" w:rsidRPr="006745E2" w:rsidRDefault="000C6A31" w:rsidP="000C6A31">
      <w:proofErr w:type="gramStart"/>
      <w:r w:rsidRPr="006745E2">
        <w:t xml:space="preserve">D. </w:t>
      </w:r>
      <w:r w:rsidRPr="006745E2">
        <w:rPr>
          <w:lang w:val="vi-VN"/>
        </w:rPr>
        <w:t>g</w:t>
      </w:r>
      <w:r w:rsidRPr="006745E2">
        <w:t>iảm 10</w:t>
      </w:r>
      <w:r w:rsidRPr="006745E2">
        <w:rPr>
          <w:vertAlign w:val="superscript"/>
        </w:rPr>
        <w:t>4</w:t>
      </w:r>
      <w:r w:rsidRPr="006745E2">
        <w:t xml:space="preserve"> lần.</w:t>
      </w:r>
      <w:proofErr w:type="gramEnd"/>
    </w:p>
    <w:p w:rsidR="000C6A31" w:rsidRPr="006745E2" w:rsidRDefault="000C6A31" w:rsidP="000C6A31">
      <w:pPr>
        <w:sectPr w:rsidR="000C6A31" w:rsidRPr="006745E2">
          <w:type w:val="continuous"/>
          <w:pgSz w:w="12240" w:h="15840"/>
          <w:pgMar w:top="720" w:right="567" w:bottom="284" w:left="1418" w:header="720" w:footer="448" w:gutter="0"/>
          <w:pgNumType w:start="1"/>
          <w:cols w:num="2" w:space="720"/>
          <w:docGrid w:linePitch="360"/>
        </w:sectPr>
      </w:pPr>
    </w:p>
    <w:p w:rsidR="000C6A31" w:rsidRPr="006745E2" w:rsidRDefault="000C6A31" w:rsidP="000C6A31">
      <w:r w:rsidRPr="006745E2">
        <w:rPr>
          <w:b/>
        </w:rPr>
        <w:lastRenderedPageBreak/>
        <w:t xml:space="preserve">Câu 47: </w:t>
      </w:r>
      <w:r w:rsidRPr="006745E2">
        <w:t xml:space="preserve">Cùng công suất điện </w:t>
      </w:r>
      <w:proofErr w:type="gramStart"/>
      <w:r w:rsidRPr="006745E2">
        <w:t>P</w:t>
      </w:r>
      <w:r w:rsidRPr="006745E2">
        <w:rPr>
          <w:vertAlign w:val="subscript"/>
        </w:rPr>
        <w:t xml:space="preserve"> </w:t>
      </w:r>
      <w:r w:rsidRPr="006745E2">
        <w:t xml:space="preserve"> được</w:t>
      </w:r>
      <w:proofErr w:type="gramEnd"/>
      <w:r w:rsidRPr="006745E2">
        <w:t xml:space="preserve"> tải đi trên cùng một dây dẫn. Công suất hao phí khi hiệu điện thế hai đầu đường dây tải điện là 400kV so với khi hiệu điện thế là 200kV là </w:t>
      </w:r>
    </w:p>
    <w:p w:rsidR="000C6A31" w:rsidRPr="006745E2" w:rsidRDefault="000C6A31" w:rsidP="000C6A31">
      <w:pPr>
        <w:sectPr w:rsidR="000C6A31" w:rsidRPr="006745E2">
          <w:type w:val="continuous"/>
          <w:pgSz w:w="12240" w:h="15840"/>
          <w:pgMar w:top="720" w:right="567" w:bottom="284" w:left="1418" w:header="720" w:footer="448" w:gutter="0"/>
          <w:pgNumType w:start="1"/>
          <w:cols w:space="720"/>
          <w:docGrid w:linePitch="360"/>
        </w:sectPr>
      </w:pPr>
    </w:p>
    <w:p w:rsidR="000C6A31" w:rsidRPr="006745E2" w:rsidRDefault="000C6A31" w:rsidP="000C6A31">
      <w:proofErr w:type="gramStart"/>
      <w:r w:rsidRPr="006745E2">
        <w:lastRenderedPageBreak/>
        <w:t>A. lớn hơn 2 lần.</w:t>
      </w:r>
      <w:proofErr w:type="gramEnd"/>
    </w:p>
    <w:p w:rsidR="000C6A31" w:rsidRPr="006745E2" w:rsidRDefault="000C6A31" w:rsidP="000C6A31">
      <w:proofErr w:type="gramStart"/>
      <w:r w:rsidRPr="006745E2">
        <w:t>B. nhỏ hơn 2 lần.</w:t>
      </w:r>
      <w:proofErr w:type="gramEnd"/>
    </w:p>
    <w:p w:rsidR="000C6A31" w:rsidRPr="006745E2" w:rsidRDefault="000C6A31" w:rsidP="000C6A31">
      <w:proofErr w:type="gramStart"/>
      <w:r w:rsidRPr="006745E2">
        <w:lastRenderedPageBreak/>
        <w:t>C. nhỏ hơn 4 lần.</w:t>
      </w:r>
      <w:proofErr w:type="gramEnd"/>
    </w:p>
    <w:p w:rsidR="000C6A31" w:rsidRPr="006745E2" w:rsidRDefault="000C6A31" w:rsidP="000C6A31">
      <w:proofErr w:type="gramStart"/>
      <w:r w:rsidRPr="006745E2">
        <w:t>D. lớn hơn 4 lần.</w:t>
      </w:r>
      <w:proofErr w:type="gramEnd"/>
    </w:p>
    <w:p w:rsidR="000C6A31" w:rsidRPr="006745E2" w:rsidRDefault="000C6A31" w:rsidP="000C6A31">
      <w:pPr>
        <w:sectPr w:rsidR="000C6A31" w:rsidRPr="006745E2">
          <w:type w:val="continuous"/>
          <w:pgSz w:w="12240" w:h="15840"/>
          <w:pgMar w:top="720" w:right="567" w:bottom="284" w:left="1418" w:header="720" w:footer="448" w:gutter="0"/>
          <w:pgNumType w:start="1"/>
          <w:cols w:num="2" w:space="720"/>
          <w:docGrid w:linePitch="360"/>
        </w:sectPr>
      </w:pPr>
    </w:p>
    <w:p w:rsidR="000C6A31" w:rsidRPr="006745E2" w:rsidRDefault="000C6A31" w:rsidP="000C6A31">
      <w:r w:rsidRPr="006745E2">
        <w:rPr>
          <w:b/>
        </w:rPr>
        <w:lastRenderedPageBreak/>
        <w:t xml:space="preserve">Câu 48: </w:t>
      </w:r>
      <w:r w:rsidRPr="006745E2">
        <w:t xml:space="preserve">Khi truyền đi cùng một công suất điện, người ta dùng dây dẫn cùng chất nhưng có tiết diện gấp đôi dây ban đầu. Công suất hao phí trên đường dây tải điện so với lúc đầu  </w:t>
      </w:r>
    </w:p>
    <w:p w:rsidR="000C6A31" w:rsidRPr="006745E2" w:rsidRDefault="000C6A31" w:rsidP="000C6A31">
      <w:pPr>
        <w:sectPr w:rsidR="000C6A31" w:rsidRPr="006745E2">
          <w:type w:val="continuous"/>
          <w:pgSz w:w="12240" w:h="15840"/>
          <w:pgMar w:top="720" w:right="567" w:bottom="284" w:left="1418" w:header="720" w:footer="448" w:gutter="0"/>
          <w:pgNumType w:start="1"/>
          <w:cols w:space="720"/>
          <w:docGrid w:linePitch="360"/>
        </w:sectPr>
      </w:pPr>
    </w:p>
    <w:p w:rsidR="000C6A31" w:rsidRPr="006745E2" w:rsidRDefault="000C6A31" w:rsidP="000C6A31">
      <w:proofErr w:type="gramStart"/>
      <w:r w:rsidRPr="006745E2">
        <w:lastRenderedPageBreak/>
        <w:t>A. không thay đổi.</w:t>
      </w:r>
      <w:proofErr w:type="gramEnd"/>
    </w:p>
    <w:p w:rsidR="000C6A31" w:rsidRPr="006745E2" w:rsidRDefault="000C6A31" w:rsidP="000C6A31">
      <w:proofErr w:type="gramStart"/>
      <w:r w:rsidRPr="006745E2">
        <w:t>B. giảm đi hai lần.</w:t>
      </w:r>
      <w:proofErr w:type="gramEnd"/>
    </w:p>
    <w:p w:rsidR="000C6A31" w:rsidRPr="006745E2" w:rsidRDefault="000C6A31" w:rsidP="000C6A31">
      <w:proofErr w:type="gramStart"/>
      <w:r w:rsidRPr="006745E2">
        <w:lastRenderedPageBreak/>
        <w:t>C. giảm đi bốn lần.</w:t>
      </w:r>
      <w:proofErr w:type="gramEnd"/>
    </w:p>
    <w:p w:rsidR="000C6A31" w:rsidRPr="006745E2" w:rsidRDefault="000C6A31" w:rsidP="000C6A31">
      <w:pPr>
        <w:rPr>
          <w:lang w:val="fr-FR"/>
        </w:rPr>
      </w:pPr>
      <w:r w:rsidRPr="006745E2">
        <w:rPr>
          <w:lang w:val="fr-FR"/>
        </w:rPr>
        <w:t>D. tăng lên hai lần.</w:t>
      </w:r>
    </w:p>
    <w:p w:rsidR="000C6A31" w:rsidRPr="006745E2" w:rsidRDefault="000C6A31" w:rsidP="000C6A31">
      <w:pPr>
        <w:rPr>
          <w:lang w:val="fr-FR"/>
        </w:rPr>
        <w:sectPr w:rsidR="000C6A31" w:rsidRPr="006745E2">
          <w:type w:val="continuous"/>
          <w:pgSz w:w="12240" w:h="15840"/>
          <w:pgMar w:top="720" w:right="567" w:bottom="284" w:left="1418" w:header="720" w:footer="448" w:gutter="0"/>
          <w:pgNumType w:start="1"/>
          <w:cols w:num="2" w:space="720"/>
          <w:docGrid w:linePitch="360"/>
        </w:sectPr>
      </w:pPr>
    </w:p>
    <w:p w:rsidR="000C6A31" w:rsidRPr="006745E2" w:rsidRDefault="000C6A31" w:rsidP="000C6A31">
      <w:pPr>
        <w:rPr>
          <w:lang w:val="fr-FR"/>
        </w:rPr>
      </w:pPr>
      <w:r w:rsidRPr="006745E2">
        <w:rPr>
          <w:b/>
          <w:lang w:val="fr-FR"/>
        </w:rPr>
        <w:lastRenderedPageBreak/>
        <w:t xml:space="preserve">Câu 49: </w:t>
      </w:r>
      <w:r w:rsidRPr="006745E2">
        <w:rPr>
          <w:lang w:val="fr-FR"/>
        </w:rPr>
        <w:t xml:space="preserve">Trên một đường dây truyền tải điện có công suất truyền tải không đổi, nếu tăng tiết diện dây dẫn lên gấp đôi, đồng thời cũng tăng hiệu điện thế truyền tải điện năng lên gấp đôi thì công suất hao phí trên đường dây tải điện sẽ </w:t>
      </w:r>
    </w:p>
    <w:p w:rsidR="000C6A31" w:rsidRPr="006745E2" w:rsidRDefault="000C6A31" w:rsidP="000C6A31">
      <w:pPr>
        <w:rPr>
          <w:lang w:val="fr-FR"/>
        </w:rPr>
        <w:sectPr w:rsidR="000C6A31" w:rsidRPr="006745E2">
          <w:type w:val="continuous"/>
          <w:pgSz w:w="12240" w:h="15840"/>
          <w:pgMar w:top="720" w:right="567" w:bottom="284" w:left="1418" w:header="720" w:footer="448" w:gutter="0"/>
          <w:pgNumType w:start="1"/>
          <w:cols w:space="720"/>
          <w:docGrid w:linePitch="360"/>
        </w:sectPr>
      </w:pPr>
    </w:p>
    <w:p w:rsidR="000C6A31" w:rsidRPr="006745E2" w:rsidRDefault="000C6A31" w:rsidP="000C6A31">
      <w:pPr>
        <w:rPr>
          <w:lang w:val="fr-FR"/>
        </w:rPr>
      </w:pPr>
      <w:r w:rsidRPr="006745E2">
        <w:rPr>
          <w:lang w:val="fr-FR"/>
        </w:rPr>
        <w:lastRenderedPageBreak/>
        <w:t>A. giảm đi tám lần.</w:t>
      </w:r>
    </w:p>
    <w:p w:rsidR="000C6A31" w:rsidRPr="006745E2" w:rsidRDefault="000C6A31" w:rsidP="000C6A31">
      <w:pPr>
        <w:rPr>
          <w:lang w:val="fr-FR"/>
        </w:rPr>
      </w:pPr>
      <w:r w:rsidRPr="006745E2">
        <w:rPr>
          <w:lang w:val="fr-FR"/>
        </w:rPr>
        <w:t xml:space="preserve">B. giảm đi bốn lần. </w:t>
      </w:r>
    </w:p>
    <w:p w:rsidR="000C6A31" w:rsidRPr="006745E2" w:rsidRDefault="000C6A31" w:rsidP="000C6A31">
      <w:pPr>
        <w:rPr>
          <w:lang w:val="fr-FR"/>
        </w:rPr>
      </w:pPr>
      <w:r w:rsidRPr="006745E2">
        <w:rPr>
          <w:lang w:val="fr-FR"/>
        </w:rPr>
        <w:lastRenderedPageBreak/>
        <w:t>C. giảm đi hai lần.</w:t>
      </w:r>
    </w:p>
    <w:p w:rsidR="000C6A31" w:rsidRPr="006745E2" w:rsidRDefault="000C6A31" w:rsidP="000C6A31">
      <w:pPr>
        <w:rPr>
          <w:lang w:val="fr-FR"/>
        </w:rPr>
      </w:pPr>
      <w:r w:rsidRPr="006745E2">
        <w:rPr>
          <w:lang w:val="fr-FR"/>
        </w:rPr>
        <w:t>D. không thay đổi.</w:t>
      </w:r>
    </w:p>
    <w:p w:rsidR="000C6A31" w:rsidRPr="006745E2" w:rsidRDefault="000C6A31" w:rsidP="000C6A31">
      <w:pPr>
        <w:rPr>
          <w:lang w:val="fr-FR"/>
        </w:rPr>
        <w:sectPr w:rsidR="000C6A31" w:rsidRPr="006745E2">
          <w:type w:val="continuous"/>
          <w:pgSz w:w="12240" w:h="15840"/>
          <w:pgMar w:top="720" w:right="567" w:bottom="284" w:left="1418" w:header="720" w:footer="448" w:gutter="0"/>
          <w:pgNumType w:start="1"/>
          <w:cols w:num="2" w:space="720"/>
          <w:docGrid w:linePitch="360"/>
        </w:sectPr>
      </w:pPr>
    </w:p>
    <w:p w:rsidR="000C6A31" w:rsidRPr="006745E2" w:rsidRDefault="000C6A31" w:rsidP="000C6A31">
      <w:pPr>
        <w:rPr>
          <w:lang w:val="fr-FR"/>
        </w:rPr>
      </w:pPr>
      <w:r w:rsidRPr="006745E2">
        <w:rPr>
          <w:b/>
          <w:lang w:val="fr-FR"/>
        </w:rPr>
        <w:lastRenderedPageBreak/>
        <w:t xml:space="preserve">Câu 50: </w:t>
      </w:r>
      <w:r w:rsidRPr="006745E2">
        <w:rPr>
          <w:lang w:val="fr-FR"/>
        </w:rPr>
        <w:t xml:space="preserve">Muốn truyền tải một công suất 2kW trên dây dẫn có điện trở 2Ω thì công suất hao phí trên đường dây là bao nhiêu? Cho biết hiệu điện thế trên hai đầu dây dẫn là 200V. </w:t>
      </w:r>
    </w:p>
    <w:p w:rsidR="000C6A31" w:rsidRPr="006745E2" w:rsidRDefault="000C6A31" w:rsidP="000C6A31">
      <w:pPr>
        <w:sectPr w:rsidR="000C6A31" w:rsidRPr="006745E2">
          <w:type w:val="continuous"/>
          <w:pgSz w:w="12240" w:h="15840"/>
          <w:pgMar w:top="720" w:right="567" w:bottom="284" w:left="1418" w:header="720" w:footer="448" w:gutter="0"/>
          <w:pgNumType w:start="1"/>
          <w:cols w:space="720"/>
          <w:docGrid w:linePitch="360"/>
        </w:sectPr>
      </w:pPr>
    </w:p>
    <w:p w:rsidR="000C6A31" w:rsidRPr="006745E2" w:rsidRDefault="000C6A31" w:rsidP="000C6A31">
      <w:proofErr w:type="gramStart"/>
      <w:r w:rsidRPr="006745E2">
        <w:lastRenderedPageBreak/>
        <w:t>A. 200W.</w:t>
      </w:r>
      <w:proofErr w:type="gramEnd"/>
    </w:p>
    <w:p w:rsidR="000C6A31" w:rsidRPr="006745E2" w:rsidRDefault="000C6A31" w:rsidP="000C6A31">
      <w:proofErr w:type="gramStart"/>
      <w:r w:rsidRPr="006745E2">
        <w:t>B. 2000W.</w:t>
      </w:r>
      <w:proofErr w:type="gramEnd"/>
    </w:p>
    <w:p w:rsidR="000C6A31" w:rsidRPr="006745E2" w:rsidRDefault="000C6A31" w:rsidP="000C6A31">
      <w:proofErr w:type="gramStart"/>
      <w:r w:rsidRPr="006745E2">
        <w:lastRenderedPageBreak/>
        <w:t>C. 400W.</w:t>
      </w:r>
      <w:proofErr w:type="gramEnd"/>
    </w:p>
    <w:p w:rsidR="000C6A31" w:rsidRPr="006745E2" w:rsidRDefault="000C6A31" w:rsidP="000C6A31">
      <w:proofErr w:type="gramStart"/>
      <w:r w:rsidRPr="006745E2">
        <w:t>D. 4000W.</w:t>
      </w:r>
      <w:proofErr w:type="gramEnd"/>
    </w:p>
    <w:p w:rsidR="000C6A31" w:rsidRPr="006745E2" w:rsidRDefault="000C6A31" w:rsidP="000C6A31">
      <w:pPr>
        <w:sectPr w:rsidR="000C6A31" w:rsidRPr="006745E2">
          <w:type w:val="continuous"/>
          <w:pgSz w:w="12240" w:h="15840"/>
          <w:pgMar w:top="720" w:right="567" w:bottom="284" w:left="1418" w:header="720" w:footer="448" w:gutter="0"/>
          <w:pgNumType w:start="1"/>
          <w:cols w:num="2" w:space="720"/>
          <w:docGrid w:linePitch="360"/>
        </w:sectPr>
      </w:pPr>
    </w:p>
    <w:p w:rsidR="000C6A31" w:rsidRPr="006745E2" w:rsidRDefault="000C6A31" w:rsidP="000C6A31">
      <w:r w:rsidRPr="006745E2">
        <w:rPr>
          <w:b/>
        </w:rPr>
        <w:lastRenderedPageBreak/>
        <w:t xml:space="preserve">Câu 51: </w:t>
      </w:r>
      <w:r w:rsidRPr="006745E2">
        <w:t xml:space="preserve">Một nhà máy điện sinh ra một công suất 100000kW và cần truyền tải tới nơi tiêu thụ. </w:t>
      </w:r>
      <w:proofErr w:type="gramStart"/>
      <w:r w:rsidRPr="006745E2">
        <w:t>Biết hiệu suất truyền tải là 90%.</w:t>
      </w:r>
      <w:proofErr w:type="gramEnd"/>
      <w:r w:rsidRPr="006745E2">
        <w:t xml:space="preserve"> Công suất hao phí trên đường truyền là </w:t>
      </w:r>
    </w:p>
    <w:p w:rsidR="000C6A31" w:rsidRPr="006745E2" w:rsidRDefault="000C6A31" w:rsidP="000C6A31">
      <w:pPr>
        <w:sectPr w:rsidR="000C6A31" w:rsidRPr="006745E2">
          <w:type w:val="continuous"/>
          <w:pgSz w:w="12240" w:h="15840"/>
          <w:pgMar w:top="720" w:right="567" w:bottom="284" w:left="1418" w:header="720" w:footer="448" w:gutter="0"/>
          <w:pgNumType w:start="1"/>
          <w:cols w:space="720"/>
          <w:docGrid w:linePitch="360"/>
        </w:sectPr>
      </w:pPr>
    </w:p>
    <w:p w:rsidR="000C6A31" w:rsidRPr="006745E2" w:rsidRDefault="000C6A31" w:rsidP="000C6A31">
      <w:proofErr w:type="gramStart"/>
      <w:r w:rsidRPr="006745E2">
        <w:lastRenderedPageBreak/>
        <w:t>A. 10000kW.</w:t>
      </w:r>
      <w:proofErr w:type="gramEnd"/>
    </w:p>
    <w:p w:rsidR="000C6A31" w:rsidRPr="006745E2" w:rsidRDefault="000C6A31" w:rsidP="000C6A31">
      <w:proofErr w:type="gramStart"/>
      <w:r w:rsidRPr="006745E2">
        <w:lastRenderedPageBreak/>
        <w:t>B. 1000kW.</w:t>
      </w:r>
      <w:proofErr w:type="gramEnd"/>
    </w:p>
    <w:p w:rsidR="000C6A31" w:rsidRPr="006745E2" w:rsidRDefault="000C6A31" w:rsidP="000C6A31">
      <w:proofErr w:type="gramStart"/>
      <w:r w:rsidRPr="006745E2">
        <w:lastRenderedPageBreak/>
        <w:t>C. 100kW.</w:t>
      </w:r>
      <w:proofErr w:type="gramEnd"/>
    </w:p>
    <w:p w:rsidR="000C6A31" w:rsidRPr="006745E2" w:rsidRDefault="000C6A31" w:rsidP="000C6A31">
      <w:proofErr w:type="gramStart"/>
      <w:r w:rsidRPr="006745E2">
        <w:lastRenderedPageBreak/>
        <w:t>D. 10kW.</w:t>
      </w:r>
      <w:proofErr w:type="gramEnd"/>
    </w:p>
    <w:p w:rsidR="000C6A31" w:rsidRPr="006745E2" w:rsidRDefault="000C6A31" w:rsidP="000C6A31">
      <w:pPr>
        <w:sectPr w:rsidR="000C6A31" w:rsidRPr="006745E2">
          <w:type w:val="continuous"/>
          <w:pgSz w:w="12240" w:h="15840"/>
          <w:pgMar w:top="720" w:right="567" w:bottom="284" w:left="1418" w:header="720" w:footer="448" w:gutter="0"/>
          <w:pgNumType w:start="1"/>
          <w:cols w:num="4" w:space="720"/>
          <w:docGrid w:linePitch="360"/>
        </w:sectPr>
      </w:pPr>
    </w:p>
    <w:p w:rsidR="000C6A31" w:rsidRPr="006745E2" w:rsidRDefault="000C6A31" w:rsidP="000C6A31">
      <w:r w:rsidRPr="006745E2">
        <w:rPr>
          <w:b/>
        </w:rPr>
        <w:lastRenderedPageBreak/>
        <w:t xml:space="preserve">Câu 52: </w:t>
      </w:r>
      <w:r w:rsidRPr="006745E2">
        <w:t xml:space="preserve">Người ta truyền tải một công suất điện 1000kW bằng một đường dây có điện trở 10Ω. </w:t>
      </w:r>
      <w:proofErr w:type="gramStart"/>
      <w:r w:rsidRPr="006745E2">
        <w:t>Hiệu điện thế giữa hai đầu dây tải điện là 110kV.</w:t>
      </w:r>
      <w:proofErr w:type="gramEnd"/>
      <w:r w:rsidRPr="006745E2">
        <w:t xml:space="preserve"> Công suất hao phí trên đường dây là </w:t>
      </w:r>
    </w:p>
    <w:p w:rsidR="000C6A31" w:rsidRPr="006745E2" w:rsidRDefault="000C6A31" w:rsidP="000C6A31">
      <w:pPr>
        <w:sectPr w:rsidR="000C6A31" w:rsidRPr="006745E2">
          <w:type w:val="continuous"/>
          <w:pgSz w:w="12240" w:h="15840"/>
          <w:pgMar w:top="720" w:right="567" w:bottom="284" w:left="1418" w:header="720" w:footer="448" w:gutter="0"/>
          <w:pgNumType w:start="1"/>
          <w:cols w:space="720"/>
          <w:docGrid w:linePitch="360"/>
        </w:sectPr>
      </w:pPr>
    </w:p>
    <w:p w:rsidR="000C6A31" w:rsidRPr="006745E2" w:rsidRDefault="000C6A31" w:rsidP="000C6A31">
      <w:proofErr w:type="gramStart"/>
      <w:r w:rsidRPr="006745E2">
        <w:lastRenderedPageBreak/>
        <w:t>A. 9,1W.</w:t>
      </w:r>
      <w:proofErr w:type="gramEnd"/>
    </w:p>
    <w:p w:rsidR="000C6A31" w:rsidRPr="006745E2" w:rsidRDefault="000C6A31" w:rsidP="000C6A31">
      <w:proofErr w:type="gramStart"/>
      <w:r w:rsidRPr="006745E2">
        <w:lastRenderedPageBreak/>
        <w:t>B. 1100W.</w:t>
      </w:r>
      <w:proofErr w:type="gramEnd"/>
    </w:p>
    <w:p w:rsidR="000C6A31" w:rsidRPr="006745E2" w:rsidRDefault="000C6A31" w:rsidP="000C6A31">
      <w:proofErr w:type="gramStart"/>
      <w:r w:rsidRPr="006745E2">
        <w:lastRenderedPageBreak/>
        <w:t>C. 82,64W.</w:t>
      </w:r>
      <w:proofErr w:type="gramEnd"/>
    </w:p>
    <w:p w:rsidR="000C6A31" w:rsidRPr="006745E2" w:rsidRDefault="000C6A31" w:rsidP="000C6A31">
      <w:proofErr w:type="gramStart"/>
      <w:r w:rsidRPr="006745E2">
        <w:lastRenderedPageBreak/>
        <w:t>D. 826,4W.</w:t>
      </w:r>
      <w:proofErr w:type="gramEnd"/>
    </w:p>
    <w:p w:rsidR="000C6A31" w:rsidRPr="006745E2" w:rsidRDefault="000C6A31" w:rsidP="000C6A31">
      <w:pPr>
        <w:sectPr w:rsidR="000C6A31" w:rsidRPr="006745E2">
          <w:type w:val="continuous"/>
          <w:pgSz w:w="12240" w:h="15840"/>
          <w:pgMar w:top="720" w:right="567" w:bottom="284" w:left="1418" w:header="720" w:footer="448" w:gutter="0"/>
          <w:pgNumType w:start="1"/>
          <w:cols w:num="4" w:space="720"/>
          <w:docGrid w:linePitch="360"/>
        </w:sectPr>
      </w:pPr>
    </w:p>
    <w:p w:rsidR="000C6A31" w:rsidRPr="006745E2" w:rsidRDefault="000C6A31" w:rsidP="000C6A31">
      <w:r w:rsidRPr="006745E2">
        <w:rPr>
          <w:b/>
        </w:rPr>
        <w:lastRenderedPageBreak/>
        <w:t xml:space="preserve">Câu 53: </w:t>
      </w:r>
      <w:r w:rsidRPr="006745E2">
        <w:t xml:space="preserve">Người ta cần truyền một công suất điện 200kW từ nguồn điện có hiệu điện thế 5000V trên đường dây có điện trở tổng cộng là 20Ω. Độ giảm thế trên đường dây truyền tải là </w:t>
      </w:r>
    </w:p>
    <w:p w:rsidR="000C6A31" w:rsidRPr="006745E2" w:rsidRDefault="000C6A31" w:rsidP="000C6A31">
      <w:pPr>
        <w:sectPr w:rsidR="000C6A31" w:rsidRPr="006745E2">
          <w:type w:val="continuous"/>
          <w:pgSz w:w="12240" w:h="15840"/>
          <w:pgMar w:top="720" w:right="567" w:bottom="284" w:left="1418" w:header="720" w:footer="448" w:gutter="0"/>
          <w:pgNumType w:start="1"/>
          <w:cols w:space="720"/>
          <w:docGrid w:linePitch="360"/>
        </w:sectPr>
      </w:pPr>
    </w:p>
    <w:p w:rsidR="000C6A31" w:rsidRPr="006745E2" w:rsidRDefault="000C6A31" w:rsidP="000C6A31">
      <w:proofErr w:type="gramStart"/>
      <w:r w:rsidRPr="006745E2">
        <w:lastRenderedPageBreak/>
        <w:t>A. 40V.</w:t>
      </w:r>
      <w:proofErr w:type="gramEnd"/>
    </w:p>
    <w:p w:rsidR="000C6A31" w:rsidRPr="006745E2" w:rsidRDefault="000C6A31" w:rsidP="000C6A31">
      <w:proofErr w:type="gramStart"/>
      <w:r w:rsidRPr="006745E2">
        <w:lastRenderedPageBreak/>
        <w:t>B. 400V.</w:t>
      </w:r>
      <w:proofErr w:type="gramEnd"/>
    </w:p>
    <w:p w:rsidR="000C6A31" w:rsidRPr="006745E2" w:rsidRDefault="000C6A31" w:rsidP="000C6A31">
      <w:proofErr w:type="gramStart"/>
      <w:r w:rsidRPr="006745E2">
        <w:lastRenderedPageBreak/>
        <w:t>C. 80V.</w:t>
      </w:r>
      <w:proofErr w:type="gramEnd"/>
    </w:p>
    <w:p w:rsidR="000C6A31" w:rsidRPr="006745E2" w:rsidRDefault="000C6A31" w:rsidP="000C6A31">
      <w:proofErr w:type="gramStart"/>
      <w:r w:rsidRPr="006745E2">
        <w:lastRenderedPageBreak/>
        <w:t>D. 800V.</w:t>
      </w:r>
      <w:proofErr w:type="gramEnd"/>
    </w:p>
    <w:p w:rsidR="000C6A31" w:rsidRPr="006745E2" w:rsidRDefault="000C6A31" w:rsidP="000C6A31">
      <w:pPr>
        <w:sectPr w:rsidR="000C6A31" w:rsidRPr="006745E2">
          <w:type w:val="continuous"/>
          <w:pgSz w:w="12240" w:h="15840"/>
          <w:pgMar w:top="720" w:right="567" w:bottom="284" w:left="1418" w:header="720" w:footer="448" w:gutter="0"/>
          <w:pgNumType w:start="1"/>
          <w:cols w:num="4" w:space="720"/>
          <w:docGrid w:linePitch="360"/>
        </w:sectPr>
      </w:pPr>
    </w:p>
    <w:p w:rsidR="000C6A31" w:rsidRPr="006745E2" w:rsidRDefault="000C6A31" w:rsidP="000C6A31">
      <w:r w:rsidRPr="006745E2">
        <w:rPr>
          <w:b/>
        </w:rPr>
        <w:lastRenderedPageBreak/>
        <w:t xml:space="preserve">Câu 54: </w:t>
      </w:r>
      <w:r w:rsidRPr="006745E2">
        <w:t xml:space="preserve">Máy biến thế là thiết bị     </w:t>
      </w:r>
    </w:p>
    <w:p w:rsidR="000C6A31" w:rsidRPr="006745E2" w:rsidRDefault="000C6A31" w:rsidP="000C6A31">
      <w:pPr>
        <w:sectPr w:rsidR="000C6A31" w:rsidRPr="006745E2">
          <w:type w:val="continuous"/>
          <w:pgSz w:w="12240" w:h="15840"/>
          <w:pgMar w:top="720" w:right="567" w:bottom="284" w:left="1418" w:header="720" w:footer="448" w:gutter="0"/>
          <w:pgNumType w:start="1"/>
          <w:cols w:space="720"/>
          <w:docGrid w:linePitch="360"/>
        </w:sectPr>
      </w:pPr>
    </w:p>
    <w:p w:rsidR="000C6A31" w:rsidRPr="006745E2" w:rsidRDefault="000C6A31" w:rsidP="000C6A31">
      <w:proofErr w:type="gramStart"/>
      <w:r w:rsidRPr="006745E2">
        <w:lastRenderedPageBreak/>
        <w:t>A. giữ hiệu điện thế không đổi.</w:t>
      </w:r>
      <w:proofErr w:type="gramEnd"/>
    </w:p>
    <w:p w:rsidR="000C6A31" w:rsidRPr="006745E2" w:rsidRDefault="000C6A31" w:rsidP="000C6A31">
      <w:proofErr w:type="gramStart"/>
      <w:r w:rsidRPr="006745E2">
        <w:t>B. giữ cường độ dòng điện không đổi.</w:t>
      </w:r>
      <w:proofErr w:type="gramEnd"/>
      <w:r w:rsidRPr="006745E2">
        <w:t xml:space="preserve"> </w:t>
      </w:r>
    </w:p>
    <w:p w:rsidR="000C6A31" w:rsidRPr="006745E2" w:rsidRDefault="000C6A31" w:rsidP="000C6A31">
      <w:proofErr w:type="gramStart"/>
      <w:r w:rsidRPr="006745E2">
        <w:lastRenderedPageBreak/>
        <w:t>C. biến đổi hiệu điện thế xoay chiều.</w:t>
      </w:r>
      <w:proofErr w:type="gramEnd"/>
      <w:r w:rsidRPr="006745E2">
        <w:t xml:space="preserve">             </w:t>
      </w:r>
    </w:p>
    <w:p w:rsidR="000C6A31" w:rsidRPr="006745E2" w:rsidRDefault="000C6A31" w:rsidP="000C6A31">
      <w:proofErr w:type="gramStart"/>
      <w:r w:rsidRPr="006745E2">
        <w:t>D. biến đổi cường độ dòng điện không đổi.</w:t>
      </w:r>
      <w:proofErr w:type="gramEnd"/>
      <w:r w:rsidRPr="006745E2">
        <w:t xml:space="preserve"> </w:t>
      </w:r>
    </w:p>
    <w:p w:rsidR="000C6A31" w:rsidRPr="006745E2" w:rsidRDefault="000C6A31" w:rsidP="000C6A31">
      <w:pPr>
        <w:sectPr w:rsidR="000C6A31" w:rsidRPr="006745E2">
          <w:type w:val="continuous"/>
          <w:pgSz w:w="12240" w:h="15840"/>
          <w:pgMar w:top="720" w:right="567" w:bottom="284" w:left="1418" w:header="720" w:footer="448" w:gutter="0"/>
          <w:pgNumType w:start="1"/>
          <w:cols w:num="2" w:space="720"/>
          <w:docGrid w:linePitch="360"/>
        </w:sectPr>
      </w:pPr>
    </w:p>
    <w:p w:rsidR="000C6A31" w:rsidRPr="006745E2" w:rsidRDefault="000C6A31" w:rsidP="000C6A31">
      <w:r w:rsidRPr="006745E2">
        <w:rPr>
          <w:b/>
        </w:rPr>
        <w:lastRenderedPageBreak/>
        <w:t xml:space="preserve">Câu 55: </w:t>
      </w:r>
      <w:r w:rsidRPr="006745E2">
        <w:t xml:space="preserve">Máy biến thế là thiết bị dùng để biến đổi hiệu điện thế của dòng điện    </w:t>
      </w:r>
    </w:p>
    <w:p w:rsidR="000C6A31" w:rsidRPr="006745E2" w:rsidRDefault="000C6A31" w:rsidP="000C6A31">
      <w:pPr>
        <w:sectPr w:rsidR="000C6A31" w:rsidRPr="006745E2">
          <w:type w:val="continuous"/>
          <w:pgSz w:w="12240" w:h="15840"/>
          <w:pgMar w:top="720" w:right="567" w:bottom="284" w:left="1418" w:header="720" w:footer="448" w:gutter="0"/>
          <w:pgNumType w:start="1"/>
          <w:cols w:space="720"/>
          <w:docGrid w:linePitch="360"/>
        </w:sectPr>
      </w:pPr>
    </w:p>
    <w:p w:rsidR="000C6A31" w:rsidRPr="006745E2" w:rsidRDefault="000C6A31" w:rsidP="000C6A31">
      <w:proofErr w:type="gramStart"/>
      <w:r w:rsidRPr="006745E2">
        <w:lastRenderedPageBreak/>
        <w:t>A. xoay chiều.</w:t>
      </w:r>
      <w:proofErr w:type="gramEnd"/>
      <w:r w:rsidRPr="006745E2">
        <w:t xml:space="preserve">           </w:t>
      </w:r>
    </w:p>
    <w:p w:rsidR="000C6A31" w:rsidRPr="006745E2" w:rsidRDefault="000C6A31" w:rsidP="000C6A31">
      <w:proofErr w:type="gramStart"/>
      <w:r w:rsidRPr="006745E2">
        <w:t>B. một chiều không đổi.</w:t>
      </w:r>
      <w:proofErr w:type="gramEnd"/>
    </w:p>
    <w:p w:rsidR="000C6A31" w:rsidRPr="006745E2" w:rsidRDefault="000C6A31" w:rsidP="000C6A31">
      <w:proofErr w:type="gramStart"/>
      <w:r w:rsidRPr="006745E2">
        <w:lastRenderedPageBreak/>
        <w:t>C. xoay chiều và cả một chiều không đổi.</w:t>
      </w:r>
      <w:proofErr w:type="gramEnd"/>
    </w:p>
    <w:p w:rsidR="000C6A31" w:rsidRPr="006745E2" w:rsidRDefault="000C6A31" w:rsidP="000C6A31">
      <w:proofErr w:type="gramStart"/>
      <w:r w:rsidRPr="006745E2">
        <w:t>D. không đổi.</w:t>
      </w:r>
      <w:proofErr w:type="gramEnd"/>
    </w:p>
    <w:p w:rsidR="000C6A31" w:rsidRPr="006745E2" w:rsidRDefault="000C6A31" w:rsidP="000C6A31">
      <w:pPr>
        <w:sectPr w:rsidR="000C6A31" w:rsidRPr="006745E2">
          <w:type w:val="continuous"/>
          <w:pgSz w:w="12240" w:h="15840"/>
          <w:pgMar w:top="720" w:right="567" w:bottom="284" w:left="1418" w:header="720" w:footer="448" w:gutter="0"/>
          <w:pgNumType w:start="1"/>
          <w:cols w:num="2" w:space="720"/>
          <w:docGrid w:linePitch="360"/>
        </w:sectPr>
      </w:pPr>
    </w:p>
    <w:p w:rsidR="000C6A31" w:rsidRPr="006745E2" w:rsidRDefault="000C6A31" w:rsidP="000C6A31">
      <w:r w:rsidRPr="006745E2">
        <w:rPr>
          <w:b/>
        </w:rPr>
        <w:lastRenderedPageBreak/>
        <w:t xml:space="preserve">Câu 56: </w:t>
      </w:r>
      <w:r w:rsidRPr="006745E2">
        <w:t xml:space="preserve">Máy biến thế là thiết bị chỉ được dùng để    </w:t>
      </w:r>
    </w:p>
    <w:p w:rsidR="000C6A31" w:rsidRPr="006745E2" w:rsidRDefault="000C6A31" w:rsidP="000C6A31">
      <w:proofErr w:type="gramStart"/>
      <w:r w:rsidRPr="006745E2">
        <w:t>A. tăng hiệu điện thế xoay chiều.</w:t>
      </w:r>
      <w:proofErr w:type="gramEnd"/>
    </w:p>
    <w:p w:rsidR="000C6A31" w:rsidRPr="006745E2" w:rsidRDefault="000C6A31" w:rsidP="000C6A31">
      <w:proofErr w:type="gramStart"/>
      <w:r w:rsidRPr="006745E2">
        <w:t>B. giảm hiệu điện thế xoay chiều.</w:t>
      </w:r>
      <w:proofErr w:type="gramEnd"/>
    </w:p>
    <w:p w:rsidR="000C6A31" w:rsidRPr="006745E2" w:rsidRDefault="000C6A31" w:rsidP="000C6A31">
      <w:proofErr w:type="gramStart"/>
      <w:r w:rsidRPr="006745E2">
        <w:t>C. biến đổi hiệu điện thế xoay chiều.</w:t>
      </w:r>
      <w:proofErr w:type="gramEnd"/>
      <w:r w:rsidRPr="006745E2">
        <w:t xml:space="preserve">   </w:t>
      </w:r>
    </w:p>
    <w:p w:rsidR="000C6A31" w:rsidRPr="006745E2" w:rsidRDefault="000C6A31" w:rsidP="000C6A31">
      <w:proofErr w:type="gramStart"/>
      <w:r w:rsidRPr="006745E2">
        <w:t>D. giữ ổn định hiệu điện thế.</w:t>
      </w:r>
      <w:proofErr w:type="gramEnd"/>
      <w:r w:rsidRPr="006745E2">
        <w:t xml:space="preserve"> </w:t>
      </w:r>
    </w:p>
    <w:p w:rsidR="000C6A31" w:rsidRPr="006745E2" w:rsidRDefault="000C6A31" w:rsidP="000C6A31">
      <w:r w:rsidRPr="006745E2">
        <w:rPr>
          <w:b/>
        </w:rPr>
        <w:t xml:space="preserve">Câu 57: </w:t>
      </w:r>
      <w:r w:rsidRPr="006745E2">
        <w:t xml:space="preserve">Máy biến thế dùng để:         </w:t>
      </w:r>
    </w:p>
    <w:p w:rsidR="000C6A31" w:rsidRPr="006745E2" w:rsidRDefault="000C6A31" w:rsidP="000C6A31">
      <w:pPr>
        <w:sectPr w:rsidR="000C6A31" w:rsidRPr="006745E2">
          <w:type w:val="continuous"/>
          <w:pgSz w:w="12240" w:h="15840"/>
          <w:pgMar w:top="720" w:right="567" w:bottom="284" w:left="1418" w:header="720" w:footer="448" w:gutter="0"/>
          <w:pgNumType w:start="1"/>
          <w:cols w:space="720"/>
          <w:docGrid w:linePitch="360"/>
        </w:sectPr>
      </w:pPr>
    </w:p>
    <w:p w:rsidR="000C6A31" w:rsidRPr="006745E2" w:rsidRDefault="000C6A31" w:rsidP="000C6A31">
      <w:proofErr w:type="gramStart"/>
      <w:r w:rsidRPr="006745E2">
        <w:lastRenderedPageBreak/>
        <w:t>A. tăng, giảm hiệu điện thế một chiều.</w:t>
      </w:r>
      <w:proofErr w:type="gramEnd"/>
    </w:p>
    <w:p w:rsidR="000C6A31" w:rsidRPr="006745E2" w:rsidRDefault="000C6A31" w:rsidP="000C6A31">
      <w:r w:rsidRPr="006745E2">
        <w:t xml:space="preserve">B. tăng, giảm hiệu điện thế xoay chiều.         </w:t>
      </w:r>
    </w:p>
    <w:p w:rsidR="000C6A31" w:rsidRPr="006745E2" w:rsidRDefault="000C6A31" w:rsidP="000C6A31">
      <w:proofErr w:type="gramStart"/>
      <w:r w:rsidRPr="006745E2">
        <w:lastRenderedPageBreak/>
        <w:t>C. tạo ra dòng điện một chiều.</w:t>
      </w:r>
      <w:proofErr w:type="gramEnd"/>
    </w:p>
    <w:p w:rsidR="000C6A31" w:rsidRPr="006745E2" w:rsidRDefault="000C6A31" w:rsidP="000C6A31">
      <w:proofErr w:type="gramStart"/>
      <w:r w:rsidRPr="006745E2">
        <w:t>D. tạo ra dòng điện xoay chiều.</w:t>
      </w:r>
      <w:proofErr w:type="gramEnd"/>
    </w:p>
    <w:p w:rsidR="000C6A31" w:rsidRPr="006745E2" w:rsidRDefault="000C6A31" w:rsidP="000C6A31">
      <w:pPr>
        <w:sectPr w:rsidR="000C6A31" w:rsidRPr="006745E2">
          <w:type w:val="continuous"/>
          <w:pgSz w:w="12240" w:h="15840"/>
          <w:pgMar w:top="720" w:right="567" w:bottom="284" w:left="1418" w:header="720" w:footer="448" w:gutter="0"/>
          <w:pgNumType w:start="1"/>
          <w:cols w:num="2" w:space="720"/>
          <w:docGrid w:linePitch="360"/>
        </w:sectPr>
      </w:pPr>
    </w:p>
    <w:p w:rsidR="000C6A31" w:rsidRPr="006745E2" w:rsidRDefault="000C6A31" w:rsidP="000C6A31">
      <w:r w:rsidRPr="006745E2">
        <w:rPr>
          <w:b/>
        </w:rPr>
        <w:lastRenderedPageBreak/>
        <w:t xml:space="preserve">Câu 58: </w:t>
      </w:r>
      <w:r w:rsidRPr="006745E2">
        <w:t xml:space="preserve">Máy biến thế là thiết bị biến đổi       </w:t>
      </w:r>
    </w:p>
    <w:p w:rsidR="000C6A31" w:rsidRPr="006745E2" w:rsidRDefault="000C6A31" w:rsidP="000C6A31">
      <w:pPr>
        <w:sectPr w:rsidR="000C6A31" w:rsidRPr="006745E2">
          <w:type w:val="continuous"/>
          <w:pgSz w:w="12240" w:h="15840"/>
          <w:pgMar w:top="720" w:right="567" w:bottom="284" w:left="1418" w:header="720" w:footer="448" w:gutter="0"/>
          <w:pgNumType w:start="1"/>
          <w:cols w:space="720"/>
          <w:docGrid w:linePitch="360"/>
        </w:sectPr>
      </w:pPr>
    </w:p>
    <w:p w:rsidR="000C6A31" w:rsidRPr="006745E2" w:rsidRDefault="000C6A31" w:rsidP="000C6A31">
      <w:proofErr w:type="gramStart"/>
      <w:r w:rsidRPr="006745E2">
        <w:lastRenderedPageBreak/>
        <w:t>A. hiệu điện thế xoay chiều.</w:t>
      </w:r>
      <w:proofErr w:type="gramEnd"/>
      <w:r w:rsidRPr="006745E2">
        <w:t xml:space="preserve">       </w:t>
      </w:r>
    </w:p>
    <w:p w:rsidR="000C6A31" w:rsidRPr="006745E2" w:rsidRDefault="000C6A31" w:rsidP="000C6A31">
      <w:proofErr w:type="gramStart"/>
      <w:r w:rsidRPr="006745E2">
        <w:t>B. cường độ dòng điện không đổi.</w:t>
      </w:r>
      <w:proofErr w:type="gramEnd"/>
    </w:p>
    <w:p w:rsidR="000C6A31" w:rsidRPr="006745E2" w:rsidRDefault="000C6A31" w:rsidP="000C6A31">
      <w:proofErr w:type="gramStart"/>
      <w:r w:rsidRPr="006745E2">
        <w:lastRenderedPageBreak/>
        <w:t>C. công suất điện.</w:t>
      </w:r>
      <w:proofErr w:type="gramEnd"/>
      <w:r w:rsidRPr="006745E2">
        <w:t xml:space="preserve"> </w:t>
      </w:r>
    </w:p>
    <w:p w:rsidR="000C6A31" w:rsidRPr="006745E2" w:rsidRDefault="000C6A31" w:rsidP="000C6A31">
      <w:proofErr w:type="gramStart"/>
      <w:r w:rsidRPr="006745E2">
        <w:t>D. điện năng thành cơ năng.</w:t>
      </w:r>
      <w:proofErr w:type="gramEnd"/>
    </w:p>
    <w:p w:rsidR="000C6A31" w:rsidRPr="006745E2" w:rsidRDefault="000C6A31" w:rsidP="000C6A31">
      <w:pPr>
        <w:sectPr w:rsidR="000C6A31" w:rsidRPr="006745E2">
          <w:type w:val="continuous"/>
          <w:pgSz w:w="12240" w:h="15840"/>
          <w:pgMar w:top="720" w:right="567" w:bottom="284" w:left="1418" w:header="720" w:footer="448" w:gutter="0"/>
          <w:pgNumType w:start="1"/>
          <w:cols w:num="2" w:space="720"/>
          <w:docGrid w:linePitch="360"/>
        </w:sectPr>
      </w:pPr>
    </w:p>
    <w:p w:rsidR="000C6A31" w:rsidRPr="006745E2" w:rsidRDefault="000C6A31" w:rsidP="000C6A31">
      <w:r w:rsidRPr="006745E2">
        <w:rPr>
          <w:b/>
        </w:rPr>
        <w:lastRenderedPageBreak/>
        <w:t xml:space="preserve">Câu 59: </w:t>
      </w:r>
      <w:r w:rsidRPr="006745E2">
        <w:t xml:space="preserve">Máy biến thế có cuộn dây   </w:t>
      </w:r>
    </w:p>
    <w:p w:rsidR="000C6A31" w:rsidRPr="006745E2" w:rsidRDefault="000C6A31" w:rsidP="000C6A31">
      <w:pPr>
        <w:sectPr w:rsidR="000C6A31" w:rsidRPr="006745E2">
          <w:type w:val="continuous"/>
          <w:pgSz w:w="12240" w:h="15840"/>
          <w:pgMar w:top="720" w:right="567" w:bottom="284" w:left="1418" w:header="720" w:footer="448" w:gutter="0"/>
          <w:pgNumType w:start="1"/>
          <w:cols w:space="720"/>
          <w:docGrid w:linePitch="360"/>
        </w:sectPr>
      </w:pPr>
    </w:p>
    <w:p w:rsidR="000C6A31" w:rsidRPr="006745E2" w:rsidRDefault="000C6A31" w:rsidP="000C6A31">
      <w:proofErr w:type="gramStart"/>
      <w:r w:rsidRPr="006745E2">
        <w:lastRenderedPageBreak/>
        <w:t>A. đưa điện vào là cuộn sơ cấp.</w:t>
      </w:r>
      <w:proofErr w:type="gramEnd"/>
      <w:r w:rsidRPr="006745E2">
        <w:t xml:space="preserve">           </w:t>
      </w:r>
    </w:p>
    <w:p w:rsidR="000C6A31" w:rsidRPr="006745E2" w:rsidRDefault="000C6A31" w:rsidP="000C6A31">
      <w:proofErr w:type="gramStart"/>
      <w:r w:rsidRPr="006745E2">
        <w:t>B. đưa điện vào là cuộn cung cấp.</w:t>
      </w:r>
      <w:proofErr w:type="gramEnd"/>
      <w:r w:rsidRPr="006745E2">
        <w:t xml:space="preserve"> </w:t>
      </w:r>
    </w:p>
    <w:p w:rsidR="000C6A31" w:rsidRPr="006745E2" w:rsidRDefault="000C6A31" w:rsidP="000C6A31">
      <w:proofErr w:type="gramStart"/>
      <w:r w:rsidRPr="006745E2">
        <w:lastRenderedPageBreak/>
        <w:t>C. đưa điện vào là cuộn thứ cấp.</w:t>
      </w:r>
      <w:proofErr w:type="gramEnd"/>
    </w:p>
    <w:p w:rsidR="000C6A31" w:rsidRPr="006745E2" w:rsidRDefault="000C6A31" w:rsidP="000C6A31">
      <w:pPr>
        <w:sectPr w:rsidR="000C6A31" w:rsidRPr="006745E2">
          <w:type w:val="continuous"/>
          <w:pgSz w:w="12240" w:h="15840"/>
          <w:pgMar w:top="720" w:right="567" w:bottom="284" w:left="1418" w:header="720" w:footer="448" w:gutter="0"/>
          <w:pgNumType w:start="1"/>
          <w:cols w:num="2" w:space="720"/>
          <w:docGrid w:linePitch="360"/>
        </w:sectPr>
      </w:pPr>
      <w:proofErr w:type="gramStart"/>
      <w:r w:rsidRPr="006745E2">
        <w:t>D. lấy điện ra là cuộn sơ cấp.</w:t>
      </w:r>
      <w:proofErr w:type="gramEnd"/>
      <w:r w:rsidRPr="006745E2">
        <w:t xml:space="preserve">            </w:t>
      </w:r>
    </w:p>
    <w:p w:rsidR="000C6A31" w:rsidRPr="006745E2" w:rsidRDefault="000C6A31" w:rsidP="000C6A31">
      <w:bookmarkStart w:id="2" w:name="OLE_LINK1"/>
      <w:bookmarkStart w:id="3" w:name="OLE_LINK2"/>
      <w:r w:rsidRPr="006745E2">
        <w:rPr>
          <w:b/>
        </w:rPr>
        <w:lastRenderedPageBreak/>
        <w:t>Câu</w:t>
      </w:r>
      <w:bookmarkEnd w:id="2"/>
      <w:bookmarkEnd w:id="3"/>
      <w:r w:rsidRPr="006745E2">
        <w:rPr>
          <w:b/>
        </w:rPr>
        <w:t xml:space="preserve"> 60: </w:t>
      </w:r>
      <w:r w:rsidRPr="006745E2">
        <w:t xml:space="preserve">Với 2 cuộn dây có số vòng dây khác nhau ở máy biến thế           </w:t>
      </w:r>
    </w:p>
    <w:p w:rsidR="000C6A31" w:rsidRPr="006745E2" w:rsidRDefault="000C6A31" w:rsidP="000C6A31">
      <w:proofErr w:type="gramStart"/>
      <w:r w:rsidRPr="006745E2">
        <w:t>A. cuộn dây ít vòng hơn là cuộn sơ cấp.</w:t>
      </w:r>
      <w:proofErr w:type="gramEnd"/>
    </w:p>
    <w:p w:rsidR="000C6A31" w:rsidRPr="006745E2" w:rsidRDefault="000C6A31" w:rsidP="000C6A31">
      <w:proofErr w:type="gramStart"/>
      <w:r w:rsidRPr="006745E2">
        <w:t>B. cuộn dây nhiều vòng hơn là cuộn sơ cấp.</w:t>
      </w:r>
      <w:proofErr w:type="gramEnd"/>
    </w:p>
    <w:p w:rsidR="000C6A31" w:rsidRPr="006745E2" w:rsidRDefault="000C6A31" w:rsidP="000C6A31">
      <w:proofErr w:type="gramStart"/>
      <w:r w:rsidRPr="006745E2">
        <w:t>C. cuộn dây ít vòng hơn là cuộn thứ cấp.</w:t>
      </w:r>
      <w:proofErr w:type="gramEnd"/>
    </w:p>
    <w:p w:rsidR="000C6A31" w:rsidRPr="006745E2" w:rsidRDefault="000C6A31" w:rsidP="000C6A31">
      <w:proofErr w:type="gramStart"/>
      <w:r w:rsidRPr="006745E2">
        <w:lastRenderedPageBreak/>
        <w:t>D. cuộn dây nào cũng có thể là cuộn thứ cấp.</w:t>
      </w:r>
      <w:proofErr w:type="gramEnd"/>
      <w:r w:rsidRPr="006745E2">
        <w:t xml:space="preserve">            </w:t>
      </w:r>
    </w:p>
    <w:p w:rsidR="000C6A31" w:rsidRPr="006745E2" w:rsidRDefault="000C6A31" w:rsidP="000C6A31">
      <w:r w:rsidRPr="006745E2">
        <w:rPr>
          <w:b/>
        </w:rPr>
        <w:t xml:space="preserve">Câu 61: </w:t>
      </w:r>
      <w:r w:rsidRPr="006745E2">
        <w:t xml:space="preserve">Trong máy biến thế      </w:t>
      </w:r>
    </w:p>
    <w:p w:rsidR="000C6A31" w:rsidRPr="006745E2" w:rsidRDefault="000C6A31" w:rsidP="000C6A31">
      <w:pPr>
        <w:tabs>
          <w:tab w:val="left" w:pos="840"/>
        </w:tabs>
      </w:pPr>
      <w:r w:rsidRPr="006745E2">
        <w:t xml:space="preserve">A. Cả hai cuộn dây đều được gọi </w:t>
      </w:r>
      <w:proofErr w:type="gramStart"/>
      <w:r w:rsidRPr="006745E2">
        <w:t>chung</w:t>
      </w:r>
      <w:proofErr w:type="gramEnd"/>
      <w:r w:rsidRPr="006745E2">
        <w:t xml:space="preserve"> là cuộn sơ cấp.</w:t>
      </w:r>
    </w:p>
    <w:p w:rsidR="000C6A31" w:rsidRPr="006745E2" w:rsidRDefault="000C6A31" w:rsidP="000C6A31">
      <w:pPr>
        <w:tabs>
          <w:tab w:val="left" w:pos="1080"/>
        </w:tabs>
      </w:pPr>
      <w:r w:rsidRPr="006745E2">
        <w:t xml:space="preserve">B. Cả hai cuộn dây đều được gọi </w:t>
      </w:r>
      <w:proofErr w:type="gramStart"/>
      <w:r w:rsidRPr="006745E2">
        <w:t>chung</w:t>
      </w:r>
      <w:proofErr w:type="gramEnd"/>
      <w:r w:rsidRPr="006745E2">
        <w:t xml:space="preserve"> là cuộn thứ cấp.</w:t>
      </w:r>
    </w:p>
    <w:p w:rsidR="000C6A31" w:rsidRPr="006745E2" w:rsidRDefault="000C6A31" w:rsidP="000C6A31">
      <w:pPr>
        <w:tabs>
          <w:tab w:val="left" w:pos="1080"/>
        </w:tabs>
      </w:pPr>
      <w:r w:rsidRPr="006745E2">
        <w:t xml:space="preserve">C. Cuộn dẫn điện vào là cuộn sơ cấp, cuộn dẫn điện ra là cuộn thứ cấp.         </w:t>
      </w:r>
    </w:p>
    <w:p w:rsidR="000C6A31" w:rsidRPr="006745E2" w:rsidRDefault="000C6A31" w:rsidP="000C6A31">
      <w:pPr>
        <w:tabs>
          <w:tab w:val="left" w:pos="1080"/>
        </w:tabs>
      </w:pPr>
      <w:r w:rsidRPr="006745E2">
        <w:t>D. Cuộn dẫn điện vào là cuộn thứ cấp, cuộn dẫn điện ra là cuộn sơ cấp.</w:t>
      </w:r>
    </w:p>
    <w:p w:rsidR="000C6A31" w:rsidRPr="006745E2" w:rsidRDefault="000C6A31" w:rsidP="000C6A31">
      <w:r w:rsidRPr="006745E2">
        <w:rPr>
          <w:b/>
        </w:rPr>
        <w:t xml:space="preserve">Câu 62: </w:t>
      </w:r>
      <w:r w:rsidRPr="006745E2">
        <w:t xml:space="preserve">Nếu đặt vào hai đầu cuộn dây sơ cấp của máy biến thế một hiệu điện thế xoay chiều thì từ trường trong lõi sắt từ sẽ          </w:t>
      </w:r>
    </w:p>
    <w:p w:rsidR="000C6A31" w:rsidRPr="006745E2" w:rsidRDefault="000C6A31" w:rsidP="000C6A31">
      <w:pPr>
        <w:sectPr w:rsidR="000C6A31" w:rsidRPr="006745E2">
          <w:type w:val="continuous"/>
          <w:pgSz w:w="12240" w:h="15840"/>
          <w:pgMar w:top="720" w:right="567" w:bottom="284" w:left="1418" w:header="720" w:footer="448" w:gutter="0"/>
          <w:pgNumType w:start="1"/>
          <w:cols w:space="720"/>
          <w:docGrid w:linePitch="360"/>
        </w:sectPr>
      </w:pPr>
    </w:p>
    <w:p w:rsidR="000C6A31" w:rsidRPr="006745E2" w:rsidRDefault="000C6A31" w:rsidP="000C6A31">
      <w:proofErr w:type="gramStart"/>
      <w:r w:rsidRPr="006745E2">
        <w:lastRenderedPageBreak/>
        <w:t>A. luôn giảm.</w:t>
      </w:r>
      <w:proofErr w:type="gramEnd"/>
    </w:p>
    <w:p w:rsidR="000C6A31" w:rsidRPr="006745E2" w:rsidRDefault="000C6A31" w:rsidP="000C6A31">
      <w:proofErr w:type="gramStart"/>
      <w:r w:rsidRPr="006745E2">
        <w:t>B. luôn tăng.</w:t>
      </w:r>
      <w:proofErr w:type="gramEnd"/>
    </w:p>
    <w:p w:rsidR="000C6A31" w:rsidRPr="006745E2" w:rsidRDefault="000C6A31" w:rsidP="000C6A31">
      <w:r w:rsidRPr="006745E2">
        <w:lastRenderedPageBreak/>
        <w:t xml:space="preserve">C. </w:t>
      </w:r>
      <w:proofErr w:type="gramStart"/>
      <w:r w:rsidRPr="006745E2">
        <w:t>biến  hiên</w:t>
      </w:r>
      <w:proofErr w:type="gramEnd"/>
      <w:r w:rsidRPr="006745E2">
        <w:t xml:space="preserve">.         </w:t>
      </w:r>
    </w:p>
    <w:p w:rsidR="000C6A31" w:rsidRPr="006745E2" w:rsidRDefault="000C6A31" w:rsidP="000C6A31">
      <w:proofErr w:type="gramStart"/>
      <w:r w:rsidRPr="006745E2">
        <w:t>D. không biến thiên.</w:t>
      </w:r>
      <w:proofErr w:type="gramEnd"/>
    </w:p>
    <w:p w:rsidR="000C6A31" w:rsidRPr="006745E2" w:rsidRDefault="000C6A31" w:rsidP="000C6A31">
      <w:pPr>
        <w:sectPr w:rsidR="000C6A31" w:rsidRPr="006745E2">
          <w:type w:val="continuous"/>
          <w:pgSz w:w="12240" w:h="15840"/>
          <w:pgMar w:top="720" w:right="567" w:bottom="284" w:left="1418" w:header="720" w:footer="448" w:gutter="0"/>
          <w:pgNumType w:start="1"/>
          <w:cols w:num="2" w:space="720"/>
          <w:docGrid w:linePitch="360"/>
        </w:sectPr>
      </w:pPr>
      <w:bookmarkStart w:id="4" w:name="OLE_LINK3"/>
    </w:p>
    <w:bookmarkEnd w:id="4"/>
    <w:p w:rsidR="000C6A31" w:rsidRPr="006745E2" w:rsidRDefault="000C6A31" w:rsidP="000C6A31">
      <w:r w:rsidRPr="006745E2">
        <w:rPr>
          <w:b/>
        </w:rPr>
        <w:lastRenderedPageBreak/>
        <w:t xml:space="preserve">Câu 63: </w:t>
      </w:r>
      <w:r w:rsidRPr="006745E2">
        <w:t xml:space="preserve">Từ trường sinh ra trong lõi sắt của máy biến thế là từ trường         </w:t>
      </w:r>
    </w:p>
    <w:p w:rsidR="000C6A31" w:rsidRPr="006745E2" w:rsidRDefault="000C6A31" w:rsidP="000C6A31">
      <w:pPr>
        <w:sectPr w:rsidR="000C6A31" w:rsidRPr="006745E2">
          <w:type w:val="continuous"/>
          <w:pgSz w:w="12240" w:h="15840"/>
          <w:pgMar w:top="720" w:right="567" w:bottom="284" w:left="1418" w:header="720" w:footer="448" w:gutter="0"/>
          <w:pgNumType w:start="1"/>
          <w:cols w:space="720"/>
          <w:docGrid w:linePitch="360"/>
        </w:sectPr>
      </w:pPr>
    </w:p>
    <w:p w:rsidR="000C6A31" w:rsidRPr="006745E2" w:rsidRDefault="000C6A31" w:rsidP="000C6A31">
      <w:proofErr w:type="gramStart"/>
      <w:r w:rsidRPr="006745E2">
        <w:lastRenderedPageBreak/>
        <w:t>A. không thay đổi.</w:t>
      </w:r>
      <w:proofErr w:type="gramEnd"/>
    </w:p>
    <w:p w:rsidR="000C6A31" w:rsidRPr="006745E2" w:rsidRDefault="000C6A31" w:rsidP="000C6A31">
      <w:proofErr w:type="gramStart"/>
      <w:r w:rsidRPr="006745E2">
        <w:t>B. biến thiên.</w:t>
      </w:r>
      <w:proofErr w:type="gramEnd"/>
    </w:p>
    <w:p w:rsidR="000C6A31" w:rsidRPr="006745E2" w:rsidRDefault="000C6A31" w:rsidP="000C6A31">
      <w:proofErr w:type="gramStart"/>
      <w:r w:rsidRPr="006745E2">
        <w:lastRenderedPageBreak/>
        <w:t>C. mạnh.</w:t>
      </w:r>
      <w:proofErr w:type="gramEnd"/>
    </w:p>
    <w:p w:rsidR="000C6A31" w:rsidRPr="006745E2" w:rsidRDefault="000C6A31" w:rsidP="000C6A31">
      <w:proofErr w:type="gramStart"/>
      <w:r w:rsidRPr="006745E2">
        <w:t>D. không biến thiên.</w:t>
      </w:r>
      <w:proofErr w:type="gramEnd"/>
    </w:p>
    <w:p w:rsidR="000C6A31" w:rsidRPr="006745E2" w:rsidRDefault="000C6A31" w:rsidP="000C6A31">
      <w:pPr>
        <w:sectPr w:rsidR="000C6A31" w:rsidRPr="006745E2">
          <w:type w:val="continuous"/>
          <w:pgSz w:w="12240" w:h="15840"/>
          <w:pgMar w:top="720" w:right="567" w:bottom="284" w:left="1418" w:header="720" w:footer="448" w:gutter="0"/>
          <w:pgNumType w:start="1"/>
          <w:cols w:num="2" w:space="720"/>
          <w:docGrid w:linePitch="360"/>
        </w:sectPr>
      </w:pPr>
    </w:p>
    <w:p w:rsidR="000C6A31" w:rsidRPr="006745E2" w:rsidRDefault="000C6A31" w:rsidP="000C6A31">
      <w:r w:rsidRPr="006745E2">
        <w:rPr>
          <w:b/>
        </w:rPr>
        <w:lastRenderedPageBreak/>
        <w:t xml:space="preserve">Câu 64: </w:t>
      </w:r>
      <w:r w:rsidRPr="006745E2">
        <w:t xml:space="preserve">Khi nói về máy biến thế phát biểu nào </w:t>
      </w:r>
      <w:r w:rsidRPr="006745E2">
        <w:rPr>
          <w:b/>
          <w:bCs/>
        </w:rPr>
        <w:t>không đúng</w:t>
      </w:r>
      <w:r w:rsidRPr="006745E2">
        <w:t xml:space="preserve">: Máy biến thế hoạt động </w:t>
      </w:r>
    </w:p>
    <w:p w:rsidR="000C6A31" w:rsidRPr="006745E2" w:rsidRDefault="000C6A31" w:rsidP="000C6A31">
      <w:proofErr w:type="gramStart"/>
      <w:r w:rsidRPr="006745E2">
        <w:t>A. dựa vào hiện tượng cảm ứng điện từ.</w:t>
      </w:r>
      <w:proofErr w:type="gramEnd"/>
    </w:p>
    <w:p w:rsidR="000C6A31" w:rsidRPr="006745E2" w:rsidRDefault="000C6A31" w:rsidP="000C6A31">
      <w:proofErr w:type="gramStart"/>
      <w:r w:rsidRPr="006745E2">
        <w:t>B. với dòng điện xoay chiều.</w:t>
      </w:r>
      <w:proofErr w:type="gramEnd"/>
    </w:p>
    <w:p w:rsidR="000C6A31" w:rsidRPr="006745E2" w:rsidRDefault="000C6A31" w:rsidP="000C6A31">
      <w:proofErr w:type="gramStart"/>
      <w:r w:rsidRPr="006745E2">
        <w:t>C. luôn có hao phí điện năng.</w:t>
      </w:r>
      <w:proofErr w:type="gramEnd"/>
    </w:p>
    <w:p w:rsidR="000C6A31" w:rsidRPr="006745E2" w:rsidRDefault="000C6A31" w:rsidP="000C6A31">
      <w:proofErr w:type="gramStart"/>
      <w:r w:rsidRPr="006745E2">
        <w:t>D. biến đổi điện năng thành cơ năng.</w:t>
      </w:r>
      <w:proofErr w:type="gramEnd"/>
      <w:r w:rsidRPr="006745E2">
        <w:t xml:space="preserve">             </w:t>
      </w:r>
    </w:p>
    <w:p w:rsidR="000C6A31" w:rsidRPr="006745E2" w:rsidRDefault="000C6A31" w:rsidP="000C6A31">
      <w:r w:rsidRPr="006745E2">
        <w:rPr>
          <w:b/>
        </w:rPr>
        <w:t>Câu 65: Không</w:t>
      </w:r>
      <w:r w:rsidRPr="006745E2">
        <w:t xml:space="preserve"> thể sử dụng dòng điện không đổi để chạy máy biến thế vì khi sử dụng dòng điện không đổi thì từ trường trong lõi sắt từ của máy biến thế    </w:t>
      </w:r>
    </w:p>
    <w:p w:rsidR="000C6A31" w:rsidRPr="006745E2" w:rsidRDefault="000C6A31" w:rsidP="000C6A31">
      <w:pPr>
        <w:sectPr w:rsidR="000C6A31" w:rsidRPr="006745E2">
          <w:type w:val="continuous"/>
          <w:pgSz w:w="12240" w:h="15840"/>
          <w:pgMar w:top="720" w:right="567" w:bottom="284" w:left="1418" w:header="720" w:footer="448" w:gutter="0"/>
          <w:pgNumType w:start="1"/>
          <w:cols w:space="720"/>
          <w:docGrid w:linePitch="360"/>
        </w:sectPr>
      </w:pPr>
    </w:p>
    <w:p w:rsidR="000C6A31" w:rsidRPr="006745E2" w:rsidRDefault="000C6A31" w:rsidP="000C6A31">
      <w:proofErr w:type="gramStart"/>
      <w:r w:rsidRPr="006745E2">
        <w:lastRenderedPageBreak/>
        <w:t>A. chỉ có thể tăng.</w:t>
      </w:r>
      <w:proofErr w:type="gramEnd"/>
      <w:r w:rsidRPr="006745E2">
        <w:t xml:space="preserve"> </w:t>
      </w:r>
    </w:p>
    <w:p w:rsidR="000C6A31" w:rsidRPr="006745E2" w:rsidRDefault="000C6A31" w:rsidP="000C6A31">
      <w:proofErr w:type="gramStart"/>
      <w:r w:rsidRPr="006745E2">
        <w:t>B. chỉ có thể giảm.</w:t>
      </w:r>
      <w:proofErr w:type="gramEnd"/>
      <w:r w:rsidRPr="006745E2">
        <w:t xml:space="preserve"> </w:t>
      </w:r>
    </w:p>
    <w:p w:rsidR="000C6A31" w:rsidRPr="006745E2" w:rsidRDefault="000C6A31" w:rsidP="000C6A31">
      <w:proofErr w:type="gramStart"/>
      <w:r w:rsidRPr="006745E2">
        <w:lastRenderedPageBreak/>
        <w:t>C. không thể biến thiên.</w:t>
      </w:r>
      <w:proofErr w:type="gramEnd"/>
      <w:r w:rsidRPr="006745E2">
        <w:t xml:space="preserve">      </w:t>
      </w:r>
    </w:p>
    <w:p w:rsidR="000C6A31" w:rsidRPr="006745E2" w:rsidRDefault="000C6A31" w:rsidP="000C6A31">
      <w:proofErr w:type="gramStart"/>
      <w:r w:rsidRPr="006745E2">
        <w:t>D. không được tạo ra.</w:t>
      </w:r>
      <w:proofErr w:type="gramEnd"/>
    </w:p>
    <w:p w:rsidR="000C6A31" w:rsidRPr="006745E2" w:rsidRDefault="000C6A31" w:rsidP="000C6A31">
      <w:pPr>
        <w:sectPr w:rsidR="000C6A31" w:rsidRPr="006745E2">
          <w:type w:val="continuous"/>
          <w:pgSz w:w="12240" w:h="15840"/>
          <w:pgMar w:top="720" w:right="567" w:bottom="284" w:left="1418" w:header="720" w:footer="448" w:gutter="0"/>
          <w:pgNumType w:start="1"/>
          <w:cols w:num="2" w:space="720"/>
          <w:docGrid w:linePitch="360"/>
        </w:sectPr>
      </w:pPr>
    </w:p>
    <w:p w:rsidR="000C6A31" w:rsidRPr="006745E2" w:rsidRDefault="000C6A31" w:rsidP="000C6A31">
      <w:pPr>
        <w:rPr>
          <w:b/>
        </w:rPr>
      </w:pPr>
      <w:r w:rsidRPr="006745E2">
        <w:rPr>
          <w:b/>
        </w:rPr>
        <w:lastRenderedPageBreak/>
        <w:t xml:space="preserve">Câu 66: </w:t>
      </w:r>
      <w:r w:rsidRPr="006745E2">
        <w:t xml:space="preserve">Khi có dòng điện một chiều, không đổi chạy trong cuộn dây sơ cấp của một máy biến thế thì trong cuộn thứ cấp đã nối thành mạch kín        </w:t>
      </w:r>
    </w:p>
    <w:p w:rsidR="000C6A31" w:rsidRPr="006745E2" w:rsidRDefault="000C6A31" w:rsidP="000C6A31">
      <w:pPr>
        <w:autoSpaceDE w:val="0"/>
        <w:autoSpaceDN w:val="0"/>
        <w:adjustRightInd w:val="0"/>
        <w:sectPr w:rsidR="000C6A31" w:rsidRPr="006745E2">
          <w:type w:val="continuous"/>
          <w:pgSz w:w="12240" w:h="15840"/>
          <w:pgMar w:top="720" w:right="567" w:bottom="284" w:left="1418" w:header="720" w:footer="448" w:gutter="0"/>
          <w:pgNumType w:start="1"/>
          <w:cols w:space="720"/>
          <w:docGrid w:linePitch="360"/>
        </w:sectPr>
      </w:pPr>
    </w:p>
    <w:p w:rsidR="000C6A31" w:rsidRPr="006745E2" w:rsidRDefault="000C6A31" w:rsidP="000C6A31">
      <w:pPr>
        <w:autoSpaceDE w:val="0"/>
        <w:autoSpaceDN w:val="0"/>
        <w:adjustRightInd w:val="0"/>
      </w:pPr>
      <w:proofErr w:type="gramStart"/>
      <w:r w:rsidRPr="006745E2">
        <w:lastRenderedPageBreak/>
        <w:t>A. có dòng điện một chiều không đổi.</w:t>
      </w:r>
      <w:proofErr w:type="gramEnd"/>
      <w:r w:rsidRPr="006745E2">
        <w:t xml:space="preserve"> </w:t>
      </w:r>
    </w:p>
    <w:p w:rsidR="000C6A31" w:rsidRPr="006745E2" w:rsidRDefault="000C6A31" w:rsidP="000C6A31">
      <w:pPr>
        <w:autoSpaceDE w:val="0"/>
        <w:autoSpaceDN w:val="0"/>
        <w:adjustRightInd w:val="0"/>
      </w:pPr>
      <w:proofErr w:type="gramStart"/>
      <w:r w:rsidRPr="006745E2">
        <w:t>B. có dòng điện một chiều biến đổi.</w:t>
      </w:r>
      <w:proofErr w:type="gramEnd"/>
    </w:p>
    <w:p w:rsidR="000C6A31" w:rsidRPr="006745E2" w:rsidRDefault="000C6A31" w:rsidP="000C6A31">
      <w:proofErr w:type="gramStart"/>
      <w:r w:rsidRPr="006745E2">
        <w:lastRenderedPageBreak/>
        <w:t>C. có dòng điện xoay chiều.</w:t>
      </w:r>
      <w:proofErr w:type="gramEnd"/>
      <w:r w:rsidRPr="006745E2">
        <w:t xml:space="preserve"> </w:t>
      </w:r>
    </w:p>
    <w:p w:rsidR="000C6A31" w:rsidRPr="006745E2" w:rsidRDefault="000C6A31" w:rsidP="000C6A31">
      <w:proofErr w:type="gramStart"/>
      <w:r w:rsidRPr="006745E2">
        <w:t>D. vẫn không xuất hiện dòng điện.</w:t>
      </w:r>
      <w:proofErr w:type="gramEnd"/>
      <w:r w:rsidRPr="006745E2">
        <w:t xml:space="preserve">  </w:t>
      </w:r>
    </w:p>
    <w:p w:rsidR="000C6A31" w:rsidRPr="006745E2" w:rsidRDefault="000C6A31" w:rsidP="000C6A31">
      <w:pPr>
        <w:sectPr w:rsidR="000C6A31" w:rsidRPr="006745E2">
          <w:type w:val="continuous"/>
          <w:pgSz w:w="12240" w:h="15840"/>
          <w:pgMar w:top="720" w:right="567" w:bottom="284" w:left="1418" w:header="720" w:footer="448" w:gutter="0"/>
          <w:pgNumType w:start="1"/>
          <w:cols w:num="2" w:space="720"/>
          <w:docGrid w:linePitch="360"/>
        </w:sectPr>
      </w:pPr>
    </w:p>
    <w:p w:rsidR="000C6A31" w:rsidRPr="006745E2" w:rsidRDefault="000C6A31" w:rsidP="000C6A31">
      <w:r w:rsidRPr="006745E2">
        <w:rPr>
          <w:b/>
        </w:rPr>
        <w:lastRenderedPageBreak/>
        <w:t xml:space="preserve">Câu 67: </w:t>
      </w:r>
      <w:r w:rsidRPr="006745E2">
        <w:t xml:space="preserve">Một máy biến thế có số vòng dây cuộn sơ cấp gấp 3 lần số vòng dây cuộn thứ cấp thì hiệu điện thế ở hai đầu cuộn thứ cấp so với hiệu điện thế ở hai đầu cuộn sơ cấp sẽ                   </w:t>
      </w:r>
    </w:p>
    <w:p w:rsidR="000C6A31" w:rsidRPr="006745E2" w:rsidRDefault="000C6A31" w:rsidP="000C6A31">
      <w:pPr>
        <w:sectPr w:rsidR="000C6A31" w:rsidRPr="006745E2">
          <w:type w:val="continuous"/>
          <w:pgSz w:w="12240" w:h="15840"/>
          <w:pgMar w:top="720" w:right="567" w:bottom="284" w:left="1418" w:header="720" w:footer="448" w:gutter="0"/>
          <w:pgNumType w:start="1"/>
          <w:cols w:space="720"/>
          <w:docGrid w:linePitch="360"/>
        </w:sectPr>
      </w:pPr>
    </w:p>
    <w:p w:rsidR="000C6A31" w:rsidRPr="006745E2" w:rsidRDefault="000C6A31" w:rsidP="000C6A31">
      <w:proofErr w:type="gramStart"/>
      <w:r w:rsidRPr="006745E2">
        <w:lastRenderedPageBreak/>
        <w:t>A. giảm 3 lần.</w:t>
      </w:r>
      <w:proofErr w:type="gramEnd"/>
      <w:r w:rsidRPr="006745E2">
        <w:t xml:space="preserve">    </w:t>
      </w:r>
    </w:p>
    <w:p w:rsidR="000C6A31" w:rsidRPr="006745E2" w:rsidRDefault="000C6A31" w:rsidP="000C6A31">
      <w:r w:rsidRPr="006745E2">
        <w:t xml:space="preserve">B. </w:t>
      </w:r>
      <w:proofErr w:type="gramStart"/>
      <w:r w:rsidRPr="006745E2">
        <w:t>tăng</w:t>
      </w:r>
      <w:proofErr w:type="gramEnd"/>
      <w:r w:rsidRPr="006745E2">
        <w:t xml:space="preserve"> 3 lần.</w:t>
      </w:r>
    </w:p>
    <w:p w:rsidR="000C6A31" w:rsidRPr="006745E2" w:rsidRDefault="000C6A31" w:rsidP="000C6A31">
      <w:proofErr w:type="gramStart"/>
      <w:r w:rsidRPr="006745E2">
        <w:lastRenderedPageBreak/>
        <w:t>C. giảm 6 lần.</w:t>
      </w:r>
      <w:proofErr w:type="gramEnd"/>
    </w:p>
    <w:p w:rsidR="000C6A31" w:rsidRPr="006745E2" w:rsidRDefault="000C6A31" w:rsidP="000C6A31">
      <w:r w:rsidRPr="006745E2">
        <w:t xml:space="preserve">D. </w:t>
      </w:r>
      <w:proofErr w:type="gramStart"/>
      <w:r w:rsidRPr="006745E2">
        <w:t>tăng</w:t>
      </w:r>
      <w:proofErr w:type="gramEnd"/>
      <w:r w:rsidRPr="006745E2">
        <w:t xml:space="preserve"> 6 lần.</w:t>
      </w:r>
    </w:p>
    <w:p w:rsidR="000C6A31" w:rsidRPr="006745E2" w:rsidRDefault="000C6A31" w:rsidP="000C6A31">
      <w:pPr>
        <w:sectPr w:rsidR="000C6A31" w:rsidRPr="006745E2">
          <w:type w:val="continuous"/>
          <w:pgSz w:w="12240" w:h="15840"/>
          <w:pgMar w:top="720" w:right="567" w:bottom="284" w:left="1418" w:header="720" w:footer="448" w:gutter="0"/>
          <w:pgNumType w:start="1"/>
          <w:cols w:num="2" w:space="720"/>
          <w:docGrid w:linePitch="360"/>
        </w:sectPr>
      </w:pPr>
    </w:p>
    <w:p w:rsidR="000C6A31" w:rsidRPr="006745E2" w:rsidRDefault="000C6A31" w:rsidP="000C6A31">
      <w:r w:rsidRPr="006745E2">
        <w:rPr>
          <w:b/>
        </w:rPr>
        <w:lastRenderedPageBreak/>
        <w:t xml:space="preserve">Câu 68: </w:t>
      </w:r>
      <w:r w:rsidRPr="006745E2">
        <w:t xml:space="preserve">Một máy biến thế có số vòng dây cuộn thứ cấp gấp 3 lần số vòng dây cuộn sơ cấp thì hiệu điện thế ở hai đầu cuộn thứ cấp so với hiệu điện thế ở hai đầu cuộn sơ cấp sẽ                   </w:t>
      </w:r>
    </w:p>
    <w:p w:rsidR="000C6A31" w:rsidRPr="006745E2" w:rsidRDefault="000C6A31" w:rsidP="000C6A31">
      <w:pPr>
        <w:sectPr w:rsidR="000C6A31" w:rsidRPr="006745E2">
          <w:type w:val="continuous"/>
          <w:pgSz w:w="12240" w:h="15840"/>
          <w:pgMar w:top="720" w:right="567" w:bottom="284" w:left="1418" w:header="720" w:footer="448" w:gutter="0"/>
          <w:pgNumType w:start="1"/>
          <w:cols w:space="720"/>
          <w:docGrid w:linePitch="360"/>
        </w:sectPr>
      </w:pPr>
    </w:p>
    <w:p w:rsidR="000C6A31" w:rsidRPr="006745E2" w:rsidRDefault="000C6A31" w:rsidP="000C6A31">
      <w:proofErr w:type="gramStart"/>
      <w:r w:rsidRPr="006745E2">
        <w:lastRenderedPageBreak/>
        <w:t>A. giảm 3 lần.</w:t>
      </w:r>
      <w:proofErr w:type="gramEnd"/>
    </w:p>
    <w:p w:rsidR="000C6A31" w:rsidRPr="006745E2" w:rsidRDefault="000C6A31" w:rsidP="000C6A31">
      <w:r w:rsidRPr="006745E2">
        <w:t xml:space="preserve">B. </w:t>
      </w:r>
      <w:proofErr w:type="gramStart"/>
      <w:r w:rsidRPr="006745E2">
        <w:t>tăng</w:t>
      </w:r>
      <w:proofErr w:type="gramEnd"/>
      <w:r w:rsidRPr="006745E2">
        <w:t xml:space="preserve"> 3 lần.             </w:t>
      </w:r>
    </w:p>
    <w:p w:rsidR="000C6A31" w:rsidRPr="006745E2" w:rsidRDefault="000C6A31" w:rsidP="000C6A31">
      <w:proofErr w:type="gramStart"/>
      <w:r w:rsidRPr="006745E2">
        <w:lastRenderedPageBreak/>
        <w:t>C. giảm 6 lần.</w:t>
      </w:r>
      <w:proofErr w:type="gramEnd"/>
    </w:p>
    <w:p w:rsidR="000C6A31" w:rsidRPr="006745E2" w:rsidRDefault="000C6A31" w:rsidP="000C6A31">
      <w:r w:rsidRPr="006745E2">
        <w:t xml:space="preserve">D. </w:t>
      </w:r>
      <w:proofErr w:type="gramStart"/>
      <w:r w:rsidRPr="006745E2">
        <w:t>tăng</w:t>
      </w:r>
      <w:proofErr w:type="gramEnd"/>
      <w:r w:rsidRPr="006745E2">
        <w:t xml:space="preserve"> 6 lần.</w:t>
      </w:r>
    </w:p>
    <w:p w:rsidR="000C6A31" w:rsidRPr="006745E2" w:rsidRDefault="000C6A31" w:rsidP="000C6A31">
      <w:pPr>
        <w:sectPr w:rsidR="000C6A31" w:rsidRPr="006745E2">
          <w:type w:val="continuous"/>
          <w:pgSz w:w="12240" w:h="15840"/>
          <w:pgMar w:top="720" w:right="567" w:bottom="284" w:left="1418" w:header="720" w:footer="448" w:gutter="0"/>
          <w:pgNumType w:start="1"/>
          <w:cols w:num="2" w:space="720"/>
          <w:docGrid w:linePitch="360"/>
        </w:sectPr>
      </w:pPr>
    </w:p>
    <w:p w:rsidR="000C6A31" w:rsidRPr="006745E2" w:rsidRDefault="000C6A31" w:rsidP="000C6A31">
      <w:r w:rsidRPr="006745E2">
        <w:rPr>
          <w:b/>
        </w:rPr>
        <w:lastRenderedPageBreak/>
        <w:t xml:space="preserve">Câu 69: </w:t>
      </w:r>
      <w:r w:rsidRPr="006745E2">
        <w:t>Vớ</w:t>
      </w:r>
      <w:proofErr w:type="gramStart"/>
      <w:r w:rsidRPr="006745E2">
        <w:t>i :</w:t>
      </w:r>
      <w:proofErr w:type="gramEnd"/>
      <w:r w:rsidRPr="006745E2">
        <w:t xml:space="preserve">  n</w:t>
      </w:r>
      <w:r w:rsidRPr="006745E2">
        <w:rPr>
          <w:vertAlign w:val="subscript"/>
        </w:rPr>
        <w:t>1</w:t>
      </w:r>
      <w:r w:rsidRPr="006745E2">
        <w:t xml:space="preserve">, </w:t>
      </w:r>
      <w:r w:rsidRPr="006745E2">
        <w:rPr>
          <w:vertAlign w:val="subscript"/>
        </w:rPr>
        <w:t xml:space="preserve"> </w:t>
      </w:r>
      <w:r w:rsidRPr="006745E2">
        <w:t>n</w:t>
      </w:r>
      <w:r w:rsidRPr="006745E2">
        <w:rPr>
          <w:vertAlign w:val="subscript"/>
        </w:rPr>
        <w:t xml:space="preserve">2 </w:t>
      </w:r>
      <w:r w:rsidRPr="006745E2">
        <w:t xml:space="preserve"> lần lượt là số vòng dây cuộn sơ cấp và cuộn thứ cấp; U</w:t>
      </w:r>
      <w:r w:rsidRPr="006745E2">
        <w:rPr>
          <w:vertAlign w:val="subscript"/>
        </w:rPr>
        <w:t>1</w:t>
      </w:r>
      <w:r w:rsidRPr="006745E2">
        <w:t xml:space="preserve">, </w:t>
      </w:r>
      <w:r w:rsidRPr="006745E2">
        <w:rPr>
          <w:vertAlign w:val="subscript"/>
        </w:rPr>
        <w:t xml:space="preserve"> </w:t>
      </w:r>
      <w:r w:rsidRPr="006745E2">
        <w:t>U</w:t>
      </w:r>
      <w:r w:rsidRPr="006745E2">
        <w:rPr>
          <w:vertAlign w:val="subscript"/>
        </w:rPr>
        <w:t xml:space="preserve">2 </w:t>
      </w:r>
      <w:r w:rsidRPr="006745E2">
        <w:t xml:space="preserve"> là hiệu điện thế giữa hai đầu dây cuộn sơ cấp và cuộn thứ cấp của một máy biến thế ta có biểu thức </w:t>
      </w:r>
      <w:r w:rsidRPr="006745E2">
        <w:rPr>
          <w:b/>
          <w:bCs/>
        </w:rPr>
        <w:t>không đúng</w:t>
      </w:r>
      <w:r w:rsidRPr="006745E2">
        <w:t xml:space="preserve"> là        </w:t>
      </w:r>
    </w:p>
    <w:p w:rsidR="000C6A31" w:rsidRPr="006745E2" w:rsidRDefault="000C6A31" w:rsidP="000C6A31">
      <w:pPr>
        <w:rPr>
          <w:lang w:val="fr-FR"/>
        </w:rPr>
        <w:sectPr w:rsidR="000C6A31" w:rsidRPr="006745E2">
          <w:type w:val="continuous"/>
          <w:pgSz w:w="12240" w:h="15840"/>
          <w:pgMar w:top="720" w:right="567" w:bottom="284" w:left="1418" w:header="720" w:footer="448" w:gutter="0"/>
          <w:pgNumType w:start="1"/>
          <w:cols w:space="720"/>
          <w:docGrid w:linePitch="360"/>
        </w:sectPr>
      </w:pPr>
    </w:p>
    <w:p w:rsidR="000C6A31" w:rsidRPr="006745E2" w:rsidRDefault="000C6A31" w:rsidP="000C6A31">
      <w:pPr>
        <w:rPr>
          <w:lang w:val="fr-FR"/>
        </w:rPr>
      </w:pPr>
      <w:r w:rsidRPr="006745E2">
        <w:rPr>
          <w:lang w:val="fr-FR"/>
        </w:rPr>
        <w:lastRenderedPageBreak/>
        <w:t xml:space="preserve">A. </w:t>
      </w:r>
      <w:r w:rsidRPr="006745E2">
        <w:rPr>
          <w:position w:val="-30"/>
        </w:rPr>
        <w:object w:dxaOrig="459" w:dyaOrig="679">
          <v:shape id="Object 5" o:spid="_x0000_i1029" type="#_x0000_t75" style="width:23.15pt;height:34.3pt;mso-wrap-style:square;mso-position-horizontal-relative:page;mso-position-vertical-relative:page" o:ole="">
            <v:imagedata r:id="rId19" o:title=""/>
          </v:shape>
          <o:OLEObject Type="Embed" ProgID="Equation.3" ShapeID="Object 5" DrawAspect="Content" ObjectID="_1643949472" r:id="rId20"/>
        </w:object>
      </w:r>
      <w:proofErr w:type="gramStart"/>
      <w:r w:rsidRPr="006745E2">
        <w:rPr>
          <w:lang w:val="fr-FR"/>
        </w:rPr>
        <w:t xml:space="preserve">= </w:t>
      </w:r>
      <w:proofErr w:type="gramEnd"/>
      <w:r w:rsidRPr="006745E2">
        <w:rPr>
          <w:position w:val="-30"/>
        </w:rPr>
        <w:object w:dxaOrig="339" w:dyaOrig="679">
          <v:shape id="Object 6" o:spid="_x0000_i1030" type="#_x0000_t75" style="width:17.15pt;height:34.3pt;mso-wrap-style:square;mso-position-horizontal-relative:page;mso-position-vertical-relative:page" o:ole="">
            <v:imagedata r:id="rId21" o:title=""/>
          </v:shape>
          <o:OLEObject Type="Embed" ProgID="Equation.3" ShapeID="Object 6" DrawAspect="Content" ObjectID="_1643949473" r:id="rId22"/>
        </w:object>
      </w:r>
      <w:r w:rsidRPr="006745E2">
        <w:rPr>
          <w:lang w:val="fr-FR"/>
        </w:rPr>
        <w:t xml:space="preserve">.              </w:t>
      </w:r>
    </w:p>
    <w:p w:rsidR="000C6A31" w:rsidRPr="006745E2" w:rsidRDefault="000C6A31" w:rsidP="000C6A31">
      <w:pPr>
        <w:rPr>
          <w:lang w:val="fr-FR"/>
        </w:rPr>
      </w:pPr>
      <w:r w:rsidRPr="006745E2">
        <w:rPr>
          <w:lang w:val="fr-FR"/>
        </w:rPr>
        <w:t>B. U</w:t>
      </w:r>
      <w:r w:rsidRPr="006745E2">
        <w:rPr>
          <w:vertAlign w:val="subscript"/>
          <w:lang w:val="fr-FR"/>
        </w:rPr>
        <w:t>1</w:t>
      </w:r>
      <w:r w:rsidRPr="006745E2">
        <w:rPr>
          <w:lang w:val="fr-FR"/>
        </w:rPr>
        <w:t>. n</w:t>
      </w:r>
      <w:r w:rsidRPr="006745E2">
        <w:rPr>
          <w:vertAlign w:val="subscript"/>
          <w:lang w:val="fr-FR"/>
        </w:rPr>
        <w:t xml:space="preserve">1 </w:t>
      </w:r>
      <w:r w:rsidRPr="006745E2">
        <w:rPr>
          <w:lang w:val="fr-FR"/>
        </w:rPr>
        <w:t>= U</w:t>
      </w:r>
      <w:r w:rsidRPr="006745E2">
        <w:rPr>
          <w:vertAlign w:val="subscript"/>
          <w:lang w:val="fr-FR"/>
        </w:rPr>
        <w:t>2</w:t>
      </w:r>
      <w:r w:rsidRPr="006745E2">
        <w:rPr>
          <w:lang w:val="fr-FR"/>
        </w:rPr>
        <w:t>. n</w:t>
      </w:r>
      <w:r w:rsidRPr="006745E2">
        <w:rPr>
          <w:vertAlign w:val="subscript"/>
          <w:lang w:val="fr-FR"/>
        </w:rPr>
        <w:t>2</w:t>
      </w:r>
      <w:r w:rsidRPr="006745E2">
        <w:rPr>
          <w:lang w:val="fr-FR"/>
        </w:rPr>
        <w:t>.</w:t>
      </w:r>
      <w:r w:rsidRPr="006745E2">
        <w:rPr>
          <w:b/>
          <w:lang w:val="fr-FR"/>
        </w:rPr>
        <w:t xml:space="preserve"> </w:t>
      </w:r>
      <w:r w:rsidRPr="006745E2">
        <w:rPr>
          <w:vertAlign w:val="subscript"/>
          <w:lang w:val="fr-FR"/>
        </w:rPr>
        <w:t xml:space="preserve">         </w:t>
      </w:r>
    </w:p>
    <w:p w:rsidR="000C6A31" w:rsidRPr="006745E2" w:rsidRDefault="000C6A31" w:rsidP="000C6A31">
      <w:pPr>
        <w:rPr>
          <w:lang w:val="fr-FR"/>
        </w:rPr>
      </w:pPr>
      <w:r w:rsidRPr="006745E2">
        <w:rPr>
          <w:lang w:val="fr-FR"/>
        </w:rPr>
        <w:t>C. U</w:t>
      </w:r>
      <w:r w:rsidRPr="006745E2">
        <w:rPr>
          <w:vertAlign w:val="subscript"/>
          <w:lang w:val="fr-FR"/>
        </w:rPr>
        <w:t>2</w:t>
      </w:r>
      <w:r w:rsidRPr="006745E2">
        <w:rPr>
          <w:lang w:val="fr-FR"/>
        </w:rPr>
        <w:t xml:space="preserve"> </w:t>
      </w:r>
      <w:proofErr w:type="gramStart"/>
      <w:r w:rsidRPr="006745E2">
        <w:rPr>
          <w:lang w:val="fr-FR"/>
        </w:rPr>
        <w:t xml:space="preserve">= </w:t>
      </w:r>
      <w:proofErr w:type="gramEnd"/>
      <w:r w:rsidRPr="006745E2">
        <w:rPr>
          <w:position w:val="-30"/>
        </w:rPr>
        <w:object w:dxaOrig="659" w:dyaOrig="679">
          <v:shape id="Object 7" o:spid="_x0000_i1031" type="#_x0000_t75" style="width:32.55pt;height:34.3pt;mso-wrap-style:square;mso-position-horizontal-relative:page;mso-position-vertical-relative:page" o:ole="">
            <v:imagedata r:id="rId23" o:title=""/>
          </v:shape>
          <o:OLEObject Type="Embed" ProgID="Equation.3" ShapeID="Object 7" DrawAspect="Content" ObjectID="_1643949474" r:id="rId24"/>
        </w:object>
      </w:r>
      <w:r w:rsidRPr="006745E2">
        <w:t>.</w:t>
      </w:r>
    </w:p>
    <w:p w:rsidR="00742E2D" w:rsidRPr="006745E2" w:rsidRDefault="00742E2D" w:rsidP="00742E2D">
      <w:pPr>
        <w:rPr>
          <w:lang w:val="fr-FR"/>
        </w:rPr>
      </w:pPr>
      <w:r w:rsidRPr="006745E2">
        <w:rPr>
          <w:lang w:val="fr-FR"/>
        </w:rPr>
        <w:t>D. U</w:t>
      </w:r>
      <w:r w:rsidRPr="006745E2">
        <w:rPr>
          <w:vertAlign w:val="subscript"/>
          <w:lang w:val="fr-FR"/>
        </w:rPr>
        <w:t>1</w:t>
      </w:r>
      <w:r w:rsidRPr="006745E2">
        <w:rPr>
          <w:lang w:val="fr-FR"/>
        </w:rPr>
        <w:t xml:space="preserve"> </w:t>
      </w:r>
      <w:proofErr w:type="gramStart"/>
      <w:r w:rsidRPr="006745E2">
        <w:rPr>
          <w:lang w:val="fr-FR"/>
        </w:rPr>
        <w:t xml:space="preserve">= </w:t>
      </w:r>
      <w:proofErr w:type="gramEnd"/>
      <w:r w:rsidRPr="006745E2">
        <w:rPr>
          <w:position w:val="-30"/>
        </w:rPr>
        <w:object w:dxaOrig="659" w:dyaOrig="679">
          <v:shape id="Object 8" o:spid="_x0000_i1032" type="#_x0000_t75" style="width:32.55pt;height:34.3pt;mso-wrap-style:square;mso-position-horizontal-relative:page;mso-position-vertical-relative:page" o:ole="">
            <v:imagedata r:id="rId25" o:title=""/>
          </v:shape>
          <o:OLEObject Type="Embed" ProgID="Equation.3" ShapeID="Object 8" DrawAspect="Content" ObjectID="_1643949475" r:id="rId26"/>
        </w:object>
      </w:r>
      <w:r w:rsidRPr="006745E2">
        <w:t>.</w:t>
      </w:r>
    </w:p>
    <w:p w:rsidR="00742E2D" w:rsidRDefault="00742E2D" w:rsidP="000C6A31">
      <w:pPr>
        <w:rPr>
          <w:lang w:val="fr-FR"/>
        </w:rPr>
      </w:pPr>
    </w:p>
    <w:p w:rsidR="00742E2D" w:rsidRDefault="00742E2D" w:rsidP="000C6A31">
      <w:pPr>
        <w:rPr>
          <w:lang w:val="fr-FR"/>
        </w:rPr>
      </w:pPr>
      <w:bookmarkStart w:id="5" w:name="_GoBack"/>
      <w:bookmarkEnd w:id="5"/>
    </w:p>
    <w:p w:rsidR="00742E2D" w:rsidRDefault="00742E2D" w:rsidP="000C6A31">
      <w:pPr>
        <w:rPr>
          <w:lang w:val="fr-FR"/>
        </w:rPr>
      </w:pPr>
    </w:p>
    <w:p w:rsidR="00742E2D" w:rsidRDefault="00742E2D" w:rsidP="000C6A31">
      <w:pPr>
        <w:rPr>
          <w:lang w:val="fr-FR"/>
        </w:rPr>
      </w:pPr>
    </w:p>
    <w:p w:rsidR="00742E2D" w:rsidRDefault="00742E2D" w:rsidP="000C6A31">
      <w:pPr>
        <w:rPr>
          <w:lang w:val="fr-FR"/>
        </w:rPr>
      </w:pPr>
    </w:p>
    <w:p w:rsidR="00742E2D" w:rsidRDefault="00742E2D" w:rsidP="000C6A31">
      <w:pPr>
        <w:rPr>
          <w:lang w:val="fr-FR"/>
        </w:rPr>
      </w:pPr>
    </w:p>
    <w:p w:rsidR="000C6A31" w:rsidRPr="006745E2" w:rsidRDefault="000C6A31" w:rsidP="000C6A31">
      <w:pPr>
        <w:rPr>
          <w:lang w:val="fr-FR"/>
        </w:rPr>
        <w:sectPr w:rsidR="000C6A31" w:rsidRPr="006745E2">
          <w:type w:val="continuous"/>
          <w:pgSz w:w="12240" w:h="15840"/>
          <w:pgMar w:top="720" w:right="567" w:bottom="284" w:left="1418" w:header="720" w:footer="448" w:gutter="0"/>
          <w:pgNumType w:start="1"/>
          <w:cols w:num="2" w:space="720"/>
          <w:docGrid w:linePitch="360"/>
        </w:sectPr>
      </w:pPr>
    </w:p>
    <w:p w:rsidR="000C6A31" w:rsidRPr="006745E2" w:rsidRDefault="000C6A31" w:rsidP="000C6A31">
      <w:pPr>
        <w:rPr>
          <w:b/>
          <w:lang w:val="fr-FR"/>
        </w:rPr>
      </w:pPr>
      <w:r w:rsidRPr="006745E2">
        <w:rPr>
          <w:b/>
          <w:lang w:val="fr-FR"/>
        </w:rPr>
        <w:lastRenderedPageBreak/>
        <w:t xml:space="preserve">Câu 70: </w:t>
      </w:r>
      <w:r w:rsidRPr="006745E2">
        <w:rPr>
          <w:lang w:val="fr-FR"/>
        </w:rPr>
        <w:t xml:space="preserve">Để sử dụng thiết bị có hiệu điện thế định mức 24V ở nguồn điện có hiệu điện thế 220V phải sử dụng máy biến thế có hai cuộn dây với số vòng dây tương ứng là          </w:t>
      </w:r>
    </w:p>
    <w:p w:rsidR="000C6A31" w:rsidRPr="006745E2" w:rsidRDefault="000C6A31" w:rsidP="000C6A31">
      <w:pPr>
        <w:tabs>
          <w:tab w:val="left" w:pos="1080"/>
        </w:tabs>
        <w:rPr>
          <w:lang w:val="fr-FR"/>
        </w:rPr>
        <w:sectPr w:rsidR="000C6A31" w:rsidRPr="006745E2">
          <w:type w:val="continuous"/>
          <w:pgSz w:w="12240" w:h="15840"/>
          <w:pgMar w:top="720" w:right="567" w:bottom="284" w:left="1418" w:header="720" w:footer="448" w:gutter="0"/>
          <w:pgNumType w:start="1"/>
          <w:cols w:space="720"/>
          <w:docGrid w:linePitch="360"/>
        </w:sectPr>
      </w:pPr>
    </w:p>
    <w:p w:rsidR="000C6A31" w:rsidRPr="006745E2" w:rsidRDefault="000C6A31" w:rsidP="000C6A31">
      <w:pPr>
        <w:tabs>
          <w:tab w:val="left" w:pos="1080"/>
        </w:tabs>
        <w:rPr>
          <w:lang w:val="fr-FR"/>
        </w:rPr>
      </w:pPr>
      <w:r w:rsidRPr="006745E2">
        <w:rPr>
          <w:lang w:val="fr-FR"/>
        </w:rPr>
        <w:lastRenderedPageBreak/>
        <w:t>A. sơ cấp 3458 vòng, thứ cấp 380 vòng.</w:t>
      </w:r>
    </w:p>
    <w:p w:rsidR="000C6A31" w:rsidRPr="006745E2" w:rsidRDefault="000C6A31" w:rsidP="000C6A31">
      <w:pPr>
        <w:tabs>
          <w:tab w:val="left" w:pos="1080"/>
        </w:tabs>
        <w:rPr>
          <w:lang w:val="fr-FR"/>
        </w:rPr>
      </w:pPr>
      <w:r w:rsidRPr="006745E2">
        <w:rPr>
          <w:lang w:val="fr-FR"/>
        </w:rPr>
        <w:t>B. sơ cấp 380 vòng, thứ cấp 3458 vòng.</w:t>
      </w:r>
    </w:p>
    <w:p w:rsidR="000C6A31" w:rsidRPr="006745E2" w:rsidRDefault="000C6A31" w:rsidP="000C6A31">
      <w:pPr>
        <w:tabs>
          <w:tab w:val="left" w:pos="1080"/>
        </w:tabs>
        <w:rPr>
          <w:lang w:val="fr-FR"/>
        </w:rPr>
      </w:pPr>
      <w:r w:rsidRPr="006745E2">
        <w:rPr>
          <w:lang w:val="fr-FR"/>
        </w:rPr>
        <w:lastRenderedPageBreak/>
        <w:t xml:space="preserve">C. sơ cấp 360 vòng, thứ cấp 3300 vòng.        </w:t>
      </w:r>
    </w:p>
    <w:p w:rsidR="000C6A31" w:rsidRPr="006745E2" w:rsidRDefault="000C6A31" w:rsidP="000C6A31">
      <w:pPr>
        <w:tabs>
          <w:tab w:val="left" w:pos="1080"/>
        </w:tabs>
        <w:rPr>
          <w:lang w:val="fr-FR"/>
        </w:rPr>
        <w:sectPr w:rsidR="000C6A31" w:rsidRPr="006745E2">
          <w:type w:val="continuous"/>
          <w:pgSz w:w="12240" w:h="15840"/>
          <w:pgMar w:top="720" w:right="567" w:bottom="284" w:left="1418" w:header="720" w:footer="448" w:gutter="0"/>
          <w:pgNumType w:start="1"/>
          <w:cols w:num="2" w:space="720"/>
          <w:docGrid w:linePitch="360"/>
        </w:sectPr>
      </w:pPr>
      <w:r w:rsidRPr="006745E2">
        <w:rPr>
          <w:lang w:val="fr-FR"/>
        </w:rPr>
        <w:t xml:space="preserve">D. sơ cấp 3300 vòng, thứ cấp 360 vòng.           </w:t>
      </w:r>
    </w:p>
    <w:p w:rsidR="006745E2" w:rsidRPr="006745E2" w:rsidRDefault="006745E2" w:rsidP="006745E2">
      <w:pPr>
        <w:rPr>
          <w:lang w:val="fr-FR"/>
        </w:rPr>
        <w:sectPr w:rsidR="006745E2" w:rsidRPr="006745E2">
          <w:type w:val="continuous"/>
          <w:pgSz w:w="12240" w:h="15840"/>
          <w:pgMar w:top="720" w:right="567" w:bottom="284" w:left="1418" w:header="720" w:footer="448" w:gutter="0"/>
          <w:pgNumType w:start="1"/>
          <w:cols w:num="4" w:space="720"/>
          <w:docGrid w:linePitch="360"/>
        </w:sectPr>
      </w:pPr>
    </w:p>
    <w:p w:rsidR="00F102EB" w:rsidRPr="006745E2" w:rsidRDefault="00F102EB" w:rsidP="006745E2"/>
    <w:sectPr w:rsidR="00F102EB" w:rsidRPr="006745E2">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E5D30" w:rsidRDefault="00DE5D30" w:rsidP="006745E2">
      <w:r>
        <w:separator/>
      </w:r>
    </w:p>
  </w:endnote>
  <w:endnote w:type="continuationSeparator" w:id="0">
    <w:p w:rsidR="00DE5D30" w:rsidRDefault="00DE5D30" w:rsidP="006745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E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6A31" w:rsidRDefault="000C6A31">
    <w:pPr>
      <w:pStyle w:val="Footer"/>
      <w:framePr w:wrap="around" w:vAnchor="text" w:hAnchor="margin" w:xAlign="right" w:y="1"/>
      <w:rPr>
        <w:rStyle w:val="PageNumber"/>
      </w:rPr>
    </w:pPr>
    <w:r>
      <w:fldChar w:fldCharType="begin"/>
    </w:r>
    <w:r>
      <w:rPr>
        <w:rStyle w:val="PageNumber"/>
      </w:rPr>
      <w:instrText xml:space="preserve">PAGE  </w:instrText>
    </w:r>
    <w:r>
      <w:fldChar w:fldCharType="end"/>
    </w:r>
  </w:p>
  <w:p w:rsidR="000C6A31" w:rsidRDefault="000C6A31">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6A31" w:rsidRDefault="000C6A31">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E5D30" w:rsidRDefault="00DE5D30" w:rsidP="006745E2">
      <w:r>
        <w:separator/>
      </w:r>
    </w:p>
  </w:footnote>
  <w:footnote w:type="continuationSeparator" w:id="0">
    <w:p w:rsidR="00DE5D30" w:rsidRDefault="00DE5D30" w:rsidP="006745E2">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8"/>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745E2"/>
    <w:rsid w:val="000C6A31"/>
    <w:rsid w:val="004D63C9"/>
    <w:rsid w:val="006745E2"/>
    <w:rsid w:val="00742E2D"/>
    <w:rsid w:val="00DE5D30"/>
    <w:rsid w:val="00F102E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745E2"/>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ageNumber">
    <w:name w:val="page number"/>
    <w:basedOn w:val="DefaultParagraphFont"/>
    <w:rsid w:val="006745E2"/>
  </w:style>
  <w:style w:type="paragraph" w:styleId="Footer">
    <w:name w:val="footer"/>
    <w:basedOn w:val="Normal"/>
    <w:link w:val="FooterChar"/>
    <w:rsid w:val="006745E2"/>
    <w:pPr>
      <w:tabs>
        <w:tab w:val="center" w:pos="4320"/>
        <w:tab w:val="right" w:pos="8640"/>
      </w:tabs>
    </w:pPr>
  </w:style>
  <w:style w:type="character" w:customStyle="1" w:styleId="FooterChar">
    <w:name w:val="Footer Char"/>
    <w:basedOn w:val="DefaultParagraphFont"/>
    <w:link w:val="Footer"/>
    <w:rsid w:val="006745E2"/>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6745E2"/>
    <w:pPr>
      <w:tabs>
        <w:tab w:val="center" w:pos="4513"/>
        <w:tab w:val="right" w:pos="9026"/>
      </w:tabs>
    </w:pPr>
  </w:style>
  <w:style w:type="character" w:customStyle="1" w:styleId="HeaderChar">
    <w:name w:val="Header Char"/>
    <w:basedOn w:val="DefaultParagraphFont"/>
    <w:link w:val="Header"/>
    <w:uiPriority w:val="99"/>
    <w:rsid w:val="006745E2"/>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745E2"/>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ageNumber">
    <w:name w:val="page number"/>
    <w:basedOn w:val="DefaultParagraphFont"/>
    <w:rsid w:val="006745E2"/>
  </w:style>
  <w:style w:type="paragraph" w:styleId="Footer">
    <w:name w:val="footer"/>
    <w:basedOn w:val="Normal"/>
    <w:link w:val="FooterChar"/>
    <w:rsid w:val="006745E2"/>
    <w:pPr>
      <w:tabs>
        <w:tab w:val="center" w:pos="4320"/>
        <w:tab w:val="right" w:pos="8640"/>
      </w:tabs>
    </w:pPr>
  </w:style>
  <w:style w:type="character" w:customStyle="1" w:styleId="FooterChar">
    <w:name w:val="Footer Char"/>
    <w:basedOn w:val="DefaultParagraphFont"/>
    <w:link w:val="Footer"/>
    <w:rsid w:val="006745E2"/>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6745E2"/>
    <w:pPr>
      <w:tabs>
        <w:tab w:val="center" w:pos="4513"/>
        <w:tab w:val="right" w:pos="9026"/>
      </w:tabs>
    </w:pPr>
  </w:style>
  <w:style w:type="character" w:customStyle="1" w:styleId="HeaderChar">
    <w:name w:val="Header Char"/>
    <w:basedOn w:val="DefaultParagraphFont"/>
    <w:link w:val="Header"/>
    <w:uiPriority w:val="99"/>
    <w:rsid w:val="006745E2"/>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er" Target="footer2.xml"/><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8.bin"/><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footer" Target="footer1.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wmf"/><Relationship Id="rId2" Type="http://schemas.microsoft.com/office/2007/relationships/stylesWithEffects" Target="stylesWithEffects.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7.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theme" Target="theme/theme1.xml"/><Relationship Id="rId10" Type="http://schemas.openxmlformats.org/officeDocument/2006/relationships/image" Target="media/image2.jpeg"/><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1.jpe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0</TotalTime>
  <Pages>7</Pages>
  <Words>2605</Words>
  <Characters>14853</Characters>
  <Application>Microsoft Office Word</Application>
  <DocSecurity>0</DocSecurity>
  <Lines>123</Lines>
  <Paragraphs>34</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174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an</dc:creator>
  <cp:lastModifiedBy>Lan</cp:lastModifiedBy>
  <cp:revision>3</cp:revision>
  <dcterms:created xsi:type="dcterms:W3CDTF">2020-02-23T00:23:00Z</dcterms:created>
  <dcterms:modified xsi:type="dcterms:W3CDTF">2020-02-23T00:50:00Z</dcterms:modified>
</cp:coreProperties>
</file>